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2F7BD6" w14:textId="7BB1DCA1" w:rsidR="00F53896" w:rsidRPr="00751615" w:rsidRDefault="006C76EC" w:rsidP="00647677">
      <w:pPr>
        <w:shd w:val="clear" w:color="auto" w:fill="D9D9D9" w:themeFill="background1" w:themeFillShade="D9"/>
        <w:spacing w:after="0"/>
        <w:jc w:val="center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>ĐỀ SỞ GDDT HẢI PHÒNG 2022 LẦN 1</w:t>
      </w:r>
    </w:p>
    <w:p w14:paraId="478EC472" w14:textId="477EF345" w:rsidR="00B76D66" w:rsidRPr="00751615" w:rsidRDefault="00B76D66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1: </w:t>
      </w:r>
      <w:r w:rsidRPr="00751615">
        <w:rPr>
          <w:rFonts w:ascii="Times New Roman" w:hAnsi="Times New Roman" w:cs="Times New Roman"/>
        </w:rPr>
        <w:t>Kim loại nào sau đây điều chế bằng phương pháp thủy luyện?</w:t>
      </w:r>
    </w:p>
    <w:p w14:paraId="77670D87" w14:textId="4FEDDB86" w:rsidR="00B76D66" w:rsidRPr="00751615" w:rsidRDefault="00B76D66" w:rsidP="00B76D66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Mg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K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C.</w:t>
      </w:r>
      <w:r w:rsidRPr="005B0EF6">
        <w:rPr>
          <w:rFonts w:ascii="Times New Roman" w:hAnsi="Times New Roman" w:cs="Times New Roman"/>
          <w:highlight w:val="yellow"/>
        </w:rPr>
        <w:t xml:space="preserve"> Ag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Al. </w:t>
      </w:r>
    </w:p>
    <w:p w14:paraId="03376175" w14:textId="21B7E462" w:rsidR="00B76D66" w:rsidRPr="00751615" w:rsidRDefault="00B76D66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2: </w:t>
      </w:r>
      <w:r w:rsidRPr="00751615">
        <w:rPr>
          <w:rFonts w:ascii="Times New Roman" w:hAnsi="Times New Roman" w:cs="Times New Roman"/>
        </w:rPr>
        <w:t>Trong dung dịch, ion nào sau đây oxi hóa được kim loại Cu?</w:t>
      </w:r>
    </w:p>
    <w:p w14:paraId="3F6727F9" w14:textId="20E76C36" w:rsidR="00B76D66" w:rsidRPr="00751615" w:rsidRDefault="00B76D66" w:rsidP="00B76D66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Al</w:t>
      </w:r>
      <w:r w:rsidRPr="00751615">
        <w:rPr>
          <w:rFonts w:ascii="Times New Roman" w:hAnsi="Times New Roman" w:cs="Times New Roman"/>
          <w:vertAlign w:val="superscript"/>
        </w:rPr>
        <w:t>3+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B.</w:t>
      </w:r>
      <w:r w:rsidRPr="005B0EF6">
        <w:rPr>
          <w:rFonts w:ascii="Times New Roman" w:hAnsi="Times New Roman" w:cs="Times New Roman"/>
          <w:highlight w:val="yellow"/>
        </w:rPr>
        <w:t xml:space="preserve"> Ag</w:t>
      </w:r>
      <w:r w:rsidRPr="005B0EF6">
        <w:rPr>
          <w:rFonts w:ascii="Times New Roman" w:hAnsi="Times New Roman" w:cs="Times New Roman"/>
          <w:highlight w:val="yellow"/>
          <w:vertAlign w:val="superscript"/>
        </w:rPr>
        <w:t>+</w:t>
      </w:r>
      <w:r w:rsidRPr="005B0EF6">
        <w:rPr>
          <w:rFonts w:ascii="Times New Roman" w:hAnsi="Times New Roman" w:cs="Times New Roman"/>
          <w:highlight w:val="yellow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Fe</w:t>
      </w:r>
      <w:r w:rsidRPr="00751615">
        <w:rPr>
          <w:rFonts w:ascii="Times New Roman" w:hAnsi="Times New Roman" w:cs="Times New Roman"/>
          <w:vertAlign w:val="superscript"/>
        </w:rPr>
        <w:t>2+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Mg</w:t>
      </w:r>
      <w:r w:rsidRPr="00751615">
        <w:rPr>
          <w:rFonts w:ascii="Times New Roman" w:hAnsi="Times New Roman" w:cs="Times New Roman"/>
          <w:vertAlign w:val="superscript"/>
        </w:rPr>
        <w:t>2+</w:t>
      </w:r>
      <w:r w:rsidRPr="00751615">
        <w:rPr>
          <w:rFonts w:ascii="Times New Roman" w:hAnsi="Times New Roman" w:cs="Times New Roman"/>
        </w:rPr>
        <w:t xml:space="preserve">. </w:t>
      </w:r>
    </w:p>
    <w:p w14:paraId="7F0BB94B" w14:textId="38630F6F" w:rsidR="00B76D66" w:rsidRPr="00751615" w:rsidRDefault="00B76D66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3:</w:t>
      </w:r>
      <w:r w:rsidR="005201B6" w:rsidRPr="00751615">
        <w:rPr>
          <w:rFonts w:ascii="Times New Roman" w:hAnsi="Times New Roman" w:cs="Times New Roman"/>
          <w:b/>
          <w:bCs/>
        </w:rPr>
        <w:t xml:space="preserve"> </w:t>
      </w:r>
      <w:r w:rsidR="005201B6" w:rsidRPr="00751615">
        <w:rPr>
          <w:rFonts w:ascii="Times New Roman" w:hAnsi="Times New Roman" w:cs="Times New Roman"/>
        </w:rPr>
        <w:t>CHất tham gia phản ứng trùng ngưng tạo polime là</w:t>
      </w:r>
    </w:p>
    <w:p w14:paraId="6B814D28" w14:textId="044DAD21" w:rsidR="005201B6" w:rsidRPr="00751615" w:rsidRDefault="005201B6" w:rsidP="005201B6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CH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 xml:space="preserve"> – CH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B.</w:t>
      </w:r>
      <w:r w:rsidRPr="005B0EF6">
        <w:rPr>
          <w:rFonts w:ascii="Times New Roman" w:hAnsi="Times New Roman" w:cs="Times New Roman"/>
          <w:highlight w:val="yellow"/>
        </w:rPr>
        <w:t xml:space="preserve"> N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2</w:t>
      </w:r>
      <w:r w:rsidRPr="005B0EF6">
        <w:rPr>
          <w:rFonts w:ascii="Times New Roman" w:hAnsi="Times New Roman" w:cs="Times New Roman"/>
          <w:highlight w:val="yellow"/>
        </w:rPr>
        <w:t xml:space="preserve"> (C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2</w:t>
      </w:r>
      <w:r w:rsidRPr="005B0EF6">
        <w:rPr>
          <w:rFonts w:ascii="Times New Roman" w:hAnsi="Times New Roman" w:cs="Times New Roman"/>
          <w:highlight w:val="yellow"/>
        </w:rPr>
        <w:t>)</w:t>
      </w:r>
      <w:r w:rsidRPr="005B0EF6">
        <w:rPr>
          <w:rFonts w:ascii="Times New Roman" w:hAnsi="Times New Roman" w:cs="Times New Roman"/>
          <w:highlight w:val="yellow"/>
          <w:vertAlign w:val="subscript"/>
        </w:rPr>
        <w:t>5</w:t>
      </w:r>
      <w:r w:rsidRPr="005B0EF6">
        <w:rPr>
          <w:rFonts w:ascii="Times New Roman" w:hAnsi="Times New Roman" w:cs="Times New Roman"/>
          <w:highlight w:val="yellow"/>
        </w:rPr>
        <w:t>COOH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C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=C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="002D597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C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= CHCl. </w:t>
      </w:r>
    </w:p>
    <w:p w14:paraId="2BF75971" w14:textId="22B6DD69" w:rsidR="00B76D66" w:rsidRPr="00751615" w:rsidRDefault="00B76D66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4:</w:t>
      </w:r>
      <w:r w:rsidR="00830A5C" w:rsidRPr="00751615">
        <w:rPr>
          <w:rFonts w:ascii="Times New Roman" w:hAnsi="Times New Roman" w:cs="Times New Roman"/>
          <w:b/>
          <w:bCs/>
        </w:rPr>
        <w:t xml:space="preserve"> </w:t>
      </w:r>
      <w:r w:rsidR="00830A5C" w:rsidRPr="00751615">
        <w:rPr>
          <w:rFonts w:ascii="Times New Roman" w:hAnsi="Times New Roman" w:cs="Times New Roman"/>
        </w:rPr>
        <w:t>Số nguyên tử Nito trong lysin là</w:t>
      </w:r>
    </w:p>
    <w:p w14:paraId="6EA5F83C" w14:textId="19AA6197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1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B. </w:t>
      </w:r>
      <w:r w:rsidRPr="005B0EF6">
        <w:rPr>
          <w:rFonts w:ascii="Times New Roman" w:hAnsi="Times New Roman" w:cs="Times New Roman"/>
          <w:highlight w:val="yellow"/>
        </w:rPr>
        <w:t>2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 xml:space="preserve">C. </w:t>
      </w:r>
      <w:r w:rsidRPr="00751615">
        <w:rPr>
          <w:rFonts w:ascii="Times New Roman" w:hAnsi="Times New Roman" w:cs="Times New Roman"/>
        </w:rPr>
        <w:t>3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4.</w:t>
      </w:r>
    </w:p>
    <w:p w14:paraId="601D163B" w14:textId="6EA33A21" w:rsidR="00B76D66" w:rsidRPr="00751615" w:rsidRDefault="00B76D66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5:</w:t>
      </w:r>
      <w:r w:rsidR="00830A5C" w:rsidRPr="00751615">
        <w:rPr>
          <w:rFonts w:ascii="Times New Roman" w:hAnsi="Times New Roman" w:cs="Times New Roman"/>
          <w:b/>
          <w:bCs/>
        </w:rPr>
        <w:t xml:space="preserve"> </w:t>
      </w:r>
      <w:r w:rsidR="00830A5C" w:rsidRPr="00751615">
        <w:rPr>
          <w:rFonts w:ascii="Times New Roman" w:hAnsi="Times New Roman" w:cs="Times New Roman"/>
        </w:rPr>
        <w:t>CHất nào sau đây không phải là chất điện ly?</w:t>
      </w:r>
    </w:p>
    <w:p w14:paraId="06F9F702" w14:textId="56B476CD" w:rsidR="00830A5C" w:rsidRPr="00751615" w:rsidRDefault="00830A5C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CH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COOH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NaOH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C. </w:t>
      </w:r>
      <w:r w:rsidRPr="005B0EF6">
        <w:rPr>
          <w:rFonts w:ascii="Times New Roman" w:hAnsi="Times New Roman" w:cs="Times New Roman"/>
          <w:highlight w:val="yellow"/>
        </w:rPr>
        <w:t>C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3</w:t>
      </w:r>
      <w:r w:rsidRPr="005B0EF6">
        <w:rPr>
          <w:rFonts w:ascii="Times New Roman" w:hAnsi="Times New Roman" w:cs="Times New Roman"/>
          <w:highlight w:val="yellow"/>
        </w:rPr>
        <w:t>COOC</w:t>
      </w:r>
      <w:r w:rsidRPr="005B0EF6">
        <w:rPr>
          <w:rFonts w:ascii="Times New Roman" w:hAnsi="Times New Roman" w:cs="Times New Roman"/>
          <w:highlight w:val="yellow"/>
          <w:vertAlign w:val="subscript"/>
        </w:rPr>
        <w:t>2</w:t>
      </w:r>
      <w:r w:rsidRPr="005B0EF6">
        <w:rPr>
          <w:rFonts w:ascii="Times New Roman" w:hAnsi="Times New Roman" w:cs="Times New Roman"/>
          <w:highlight w:val="yellow"/>
        </w:rPr>
        <w:t>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5</w:t>
      </w:r>
      <w:r w:rsidRPr="005B0EF6">
        <w:rPr>
          <w:rFonts w:ascii="Times New Roman" w:hAnsi="Times New Roman" w:cs="Times New Roman"/>
          <w:highlight w:val="yellow"/>
        </w:rPr>
        <w:t>.</w:t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MgC</w:t>
      </w:r>
      <w:r w:rsidR="00A76C36" w:rsidRPr="00751615">
        <w:rPr>
          <w:rFonts w:ascii="Times New Roman" w:hAnsi="Times New Roman" w:cs="Times New Roman"/>
        </w:rPr>
        <w:t>l</w:t>
      </w:r>
      <w:r w:rsidRPr="00751615">
        <w:rPr>
          <w:rFonts w:ascii="Times New Roman" w:hAnsi="Times New Roman" w:cs="Times New Roman"/>
          <w:vertAlign w:val="subscript"/>
        </w:rPr>
        <w:t>2</w:t>
      </w:r>
    </w:p>
    <w:p w14:paraId="06472ECB" w14:textId="66847307" w:rsidR="00B76D66" w:rsidRPr="00751615" w:rsidRDefault="00B76D66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6:</w:t>
      </w:r>
      <w:r w:rsidR="00830A5C" w:rsidRPr="00751615">
        <w:rPr>
          <w:rFonts w:ascii="Times New Roman" w:hAnsi="Times New Roman" w:cs="Times New Roman"/>
          <w:b/>
          <w:bCs/>
        </w:rPr>
        <w:t xml:space="preserve"> </w:t>
      </w:r>
      <w:r w:rsidR="00830A5C" w:rsidRPr="00751615">
        <w:rPr>
          <w:rFonts w:ascii="Times New Roman" w:hAnsi="Times New Roman" w:cs="Times New Roman"/>
        </w:rPr>
        <w:t>Kim lọi nào sau đây tan hết trong lượng dư NaOH?</w:t>
      </w:r>
    </w:p>
    <w:p w14:paraId="5382546F" w14:textId="62002818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Fe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B.</w:t>
      </w:r>
      <w:r w:rsidRPr="005B0EF6">
        <w:rPr>
          <w:rFonts w:ascii="Times New Roman" w:hAnsi="Times New Roman" w:cs="Times New Roman"/>
          <w:highlight w:val="yellow"/>
        </w:rPr>
        <w:t xml:space="preserve"> Al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Cu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Mg. </w:t>
      </w:r>
    </w:p>
    <w:p w14:paraId="4D34CED2" w14:textId="33BF88B2" w:rsidR="00B76D66" w:rsidRPr="00751615" w:rsidRDefault="00B76D66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7:</w:t>
      </w:r>
      <w:r w:rsidR="00830A5C" w:rsidRPr="00751615">
        <w:rPr>
          <w:rFonts w:ascii="Times New Roman" w:hAnsi="Times New Roman" w:cs="Times New Roman"/>
          <w:b/>
          <w:bCs/>
        </w:rPr>
        <w:t xml:space="preserve"> </w:t>
      </w:r>
      <w:r w:rsidR="00830A5C" w:rsidRPr="00751615">
        <w:rPr>
          <w:rFonts w:ascii="Times New Roman" w:hAnsi="Times New Roman" w:cs="Times New Roman"/>
        </w:rPr>
        <w:t>Hợp chất CH</w:t>
      </w:r>
      <w:r w:rsidR="00830A5C" w:rsidRPr="00751615">
        <w:rPr>
          <w:rFonts w:ascii="Times New Roman" w:hAnsi="Times New Roman" w:cs="Times New Roman"/>
          <w:vertAlign w:val="subscript"/>
        </w:rPr>
        <w:t>3</w:t>
      </w:r>
      <w:r w:rsidR="00830A5C" w:rsidRPr="00751615">
        <w:rPr>
          <w:rFonts w:ascii="Times New Roman" w:hAnsi="Times New Roman" w:cs="Times New Roman"/>
        </w:rPr>
        <w:t>COOC</w:t>
      </w:r>
      <w:r w:rsidR="00830A5C" w:rsidRPr="00751615">
        <w:rPr>
          <w:rFonts w:ascii="Times New Roman" w:hAnsi="Times New Roman" w:cs="Times New Roman"/>
          <w:vertAlign w:val="subscript"/>
        </w:rPr>
        <w:t>2</w:t>
      </w:r>
      <w:r w:rsidR="00830A5C" w:rsidRPr="00751615">
        <w:rPr>
          <w:rFonts w:ascii="Times New Roman" w:hAnsi="Times New Roman" w:cs="Times New Roman"/>
        </w:rPr>
        <w:t>H</w:t>
      </w:r>
      <w:r w:rsidR="00830A5C" w:rsidRPr="00751615">
        <w:rPr>
          <w:rFonts w:ascii="Times New Roman" w:hAnsi="Times New Roman" w:cs="Times New Roman"/>
          <w:vertAlign w:val="subscript"/>
        </w:rPr>
        <w:t>5</w:t>
      </w:r>
      <w:r w:rsidR="00830A5C" w:rsidRPr="00751615">
        <w:rPr>
          <w:rFonts w:ascii="Times New Roman" w:hAnsi="Times New Roman" w:cs="Times New Roman"/>
        </w:rPr>
        <w:t xml:space="preserve"> có tên gọi là</w:t>
      </w:r>
    </w:p>
    <w:p w14:paraId="55EBE836" w14:textId="4068A344" w:rsidR="00830A5C" w:rsidRPr="00751615" w:rsidRDefault="00830A5C" w:rsidP="006E0BC0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Metyl axetat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="00A76C36"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 xml:space="preserve">B. </w:t>
      </w:r>
      <w:r w:rsidRPr="00751615">
        <w:rPr>
          <w:rFonts w:ascii="Times New Roman" w:hAnsi="Times New Roman" w:cs="Times New Roman"/>
        </w:rPr>
        <w:t>Metyl propionat.</w:t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C. </w:t>
      </w:r>
      <w:r w:rsidRPr="005B0EF6">
        <w:rPr>
          <w:rFonts w:ascii="Times New Roman" w:hAnsi="Times New Roman" w:cs="Times New Roman"/>
          <w:highlight w:val="yellow"/>
        </w:rPr>
        <w:t>Etyl axetat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="00A76C36" w:rsidRPr="00751615">
        <w:rPr>
          <w:rFonts w:ascii="Times New Roman" w:hAnsi="Times New Roman" w:cs="Times New Roman"/>
        </w:rPr>
        <w:t>E</w:t>
      </w:r>
      <w:r w:rsidRPr="00751615">
        <w:rPr>
          <w:rFonts w:ascii="Times New Roman" w:hAnsi="Times New Roman" w:cs="Times New Roman"/>
        </w:rPr>
        <w:t>tyl axetic.</w:t>
      </w:r>
    </w:p>
    <w:p w14:paraId="4A417F84" w14:textId="173BE3E2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8: </w:t>
      </w:r>
      <w:r w:rsidRPr="00751615">
        <w:rPr>
          <w:rFonts w:ascii="Times New Roman" w:hAnsi="Times New Roman" w:cs="Times New Roman"/>
        </w:rPr>
        <w:t>Nhỏ lòng rắng trứng vào ống nghiệm chứa Cu(OH)</w:t>
      </w:r>
      <w:r w:rsidRPr="005B0EF6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tạo ra hợp chất phức có màu</w:t>
      </w:r>
    </w:p>
    <w:p w14:paraId="6FA20F51" w14:textId="094C2BE4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Đỏ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Vàng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Xanh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D. </w:t>
      </w:r>
      <w:r w:rsidRPr="005B0EF6">
        <w:rPr>
          <w:rFonts w:ascii="Times New Roman" w:hAnsi="Times New Roman" w:cs="Times New Roman"/>
          <w:highlight w:val="yellow"/>
        </w:rPr>
        <w:t>Tím</w:t>
      </w:r>
      <w:r w:rsidR="00A76C36" w:rsidRPr="005B0EF6">
        <w:rPr>
          <w:rFonts w:ascii="Times New Roman" w:hAnsi="Times New Roman" w:cs="Times New Roman"/>
          <w:highlight w:val="yellow"/>
        </w:rPr>
        <w:t>.</w:t>
      </w:r>
    </w:p>
    <w:p w14:paraId="4DC5C2D8" w14:textId="198500D8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9:</w:t>
      </w:r>
      <w:r w:rsidR="00CC2751" w:rsidRPr="00751615">
        <w:rPr>
          <w:rFonts w:ascii="Times New Roman" w:hAnsi="Times New Roman" w:cs="Times New Roman"/>
          <w:b/>
          <w:bCs/>
        </w:rPr>
        <w:t xml:space="preserve"> </w:t>
      </w:r>
      <w:r w:rsidR="00CC2751" w:rsidRPr="00751615">
        <w:rPr>
          <w:rFonts w:ascii="Times New Roman" w:hAnsi="Times New Roman" w:cs="Times New Roman"/>
        </w:rPr>
        <w:t>C</w:t>
      </w:r>
      <w:r w:rsidR="006C421C">
        <w:rPr>
          <w:rFonts w:ascii="Times New Roman" w:hAnsi="Times New Roman" w:cs="Times New Roman"/>
        </w:rPr>
        <w:t>h</w:t>
      </w:r>
      <w:r w:rsidR="00CC2751" w:rsidRPr="00751615">
        <w:rPr>
          <w:rFonts w:ascii="Times New Roman" w:hAnsi="Times New Roman" w:cs="Times New Roman"/>
        </w:rPr>
        <w:t>ất béo tristearin có công thức cấu tạo là</w:t>
      </w:r>
    </w:p>
    <w:p w14:paraId="7C1C35A4" w14:textId="7AF626EA" w:rsidR="00CC2751" w:rsidRPr="00751615" w:rsidRDefault="00CC2751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(C</w:t>
      </w:r>
      <w:r w:rsidRPr="00751615">
        <w:rPr>
          <w:rFonts w:ascii="Times New Roman" w:hAnsi="Times New Roman" w:cs="Times New Roman"/>
          <w:vertAlign w:val="subscript"/>
        </w:rPr>
        <w:t>17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31</w:t>
      </w:r>
      <w:r w:rsidRPr="00751615">
        <w:rPr>
          <w:rFonts w:ascii="Times New Roman" w:hAnsi="Times New Roman" w:cs="Times New Roman"/>
        </w:rPr>
        <w:t>COO)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C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5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B. </w:t>
      </w:r>
      <w:r w:rsidRPr="005B0EF6">
        <w:rPr>
          <w:rFonts w:ascii="Times New Roman" w:hAnsi="Times New Roman" w:cs="Times New Roman"/>
          <w:highlight w:val="yellow"/>
        </w:rPr>
        <w:t>(C</w:t>
      </w:r>
      <w:r w:rsidRPr="005B0EF6">
        <w:rPr>
          <w:rFonts w:ascii="Times New Roman" w:hAnsi="Times New Roman" w:cs="Times New Roman"/>
          <w:highlight w:val="yellow"/>
          <w:vertAlign w:val="subscript"/>
        </w:rPr>
        <w:t>17</w:t>
      </w:r>
      <w:r w:rsidRPr="005B0EF6">
        <w:rPr>
          <w:rFonts w:ascii="Times New Roman" w:hAnsi="Times New Roman" w:cs="Times New Roman"/>
          <w:highlight w:val="yellow"/>
        </w:rPr>
        <w:t>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35</w:t>
      </w:r>
      <w:r w:rsidRPr="005B0EF6">
        <w:rPr>
          <w:rFonts w:ascii="Times New Roman" w:hAnsi="Times New Roman" w:cs="Times New Roman"/>
          <w:highlight w:val="yellow"/>
        </w:rPr>
        <w:t>COO)</w:t>
      </w:r>
      <w:r w:rsidRPr="005B0EF6">
        <w:rPr>
          <w:rFonts w:ascii="Times New Roman" w:hAnsi="Times New Roman" w:cs="Times New Roman"/>
          <w:highlight w:val="yellow"/>
          <w:vertAlign w:val="subscript"/>
        </w:rPr>
        <w:t>3</w:t>
      </w:r>
      <w:r w:rsidRPr="005B0EF6">
        <w:rPr>
          <w:rFonts w:ascii="Times New Roman" w:hAnsi="Times New Roman" w:cs="Times New Roman"/>
          <w:highlight w:val="yellow"/>
        </w:rPr>
        <w:t>C</w:t>
      </w:r>
      <w:r w:rsidRPr="005B0EF6">
        <w:rPr>
          <w:rFonts w:ascii="Times New Roman" w:hAnsi="Times New Roman" w:cs="Times New Roman"/>
          <w:highlight w:val="yellow"/>
          <w:vertAlign w:val="subscript"/>
        </w:rPr>
        <w:t>3</w:t>
      </w:r>
      <w:r w:rsidRPr="005B0EF6">
        <w:rPr>
          <w:rFonts w:ascii="Times New Roman" w:hAnsi="Times New Roman" w:cs="Times New Roman"/>
          <w:highlight w:val="yellow"/>
        </w:rPr>
        <w:t>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5</w:t>
      </w:r>
      <w:r w:rsidRPr="005B0EF6">
        <w:rPr>
          <w:rFonts w:ascii="Times New Roman" w:hAnsi="Times New Roman" w:cs="Times New Roman"/>
          <w:highlight w:val="yellow"/>
        </w:rPr>
        <w:t>.</w:t>
      </w:r>
      <w:r w:rsidRPr="00751615">
        <w:rPr>
          <w:rFonts w:ascii="Times New Roman" w:hAnsi="Times New Roman" w:cs="Times New Roman"/>
          <w:b/>
          <w:bCs/>
        </w:rPr>
        <w:tab/>
      </w:r>
    </w:p>
    <w:p w14:paraId="503FDE3C" w14:textId="4888C135" w:rsidR="00CC2751" w:rsidRPr="00751615" w:rsidRDefault="00CC2751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(C</w:t>
      </w:r>
      <w:r w:rsidRPr="00751615">
        <w:rPr>
          <w:rFonts w:ascii="Times New Roman" w:hAnsi="Times New Roman" w:cs="Times New Roman"/>
          <w:vertAlign w:val="subscript"/>
        </w:rPr>
        <w:t>17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33</w:t>
      </w:r>
      <w:r w:rsidRPr="00751615">
        <w:rPr>
          <w:rFonts w:ascii="Times New Roman" w:hAnsi="Times New Roman" w:cs="Times New Roman"/>
        </w:rPr>
        <w:t>COO)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C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5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(C</w:t>
      </w:r>
      <w:r w:rsidRPr="00751615">
        <w:rPr>
          <w:rFonts w:ascii="Times New Roman" w:hAnsi="Times New Roman" w:cs="Times New Roman"/>
          <w:vertAlign w:val="subscript"/>
        </w:rPr>
        <w:t>15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31</w:t>
      </w:r>
      <w:r w:rsidRPr="00751615">
        <w:rPr>
          <w:rFonts w:ascii="Times New Roman" w:hAnsi="Times New Roman" w:cs="Times New Roman"/>
        </w:rPr>
        <w:t>COO)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C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5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  <w:b/>
          <w:bCs/>
        </w:rPr>
        <w:tab/>
      </w:r>
    </w:p>
    <w:p w14:paraId="3BAFCFA1" w14:textId="6BD78606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0:</w:t>
      </w:r>
      <w:r w:rsidR="00CD5A76" w:rsidRPr="00751615">
        <w:rPr>
          <w:rFonts w:ascii="Times New Roman" w:hAnsi="Times New Roman" w:cs="Times New Roman"/>
          <w:b/>
          <w:bCs/>
        </w:rPr>
        <w:t xml:space="preserve"> </w:t>
      </w:r>
      <w:r w:rsidR="00CD5A76" w:rsidRPr="00751615">
        <w:rPr>
          <w:rFonts w:ascii="Times New Roman" w:hAnsi="Times New Roman" w:cs="Times New Roman"/>
        </w:rPr>
        <w:t>Kim loại nào say đây bị thụ động trong H</w:t>
      </w:r>
      <w:r w:rsidR="00CD5A76" w:rsidRPr="00751615">
        <w:rPr>
          <w:rFonts w:ascii="Times New Roman" w:hAnsi="Times New Roman" w:cs="Times New Roman"/>
          <w:vertAlign w:val="subscript"/>
        </w:rPr>
        <w:t>2</w:t>
      </w:r>
      <w:r w:rsidR="00CD5A76" w:rsidRPr="00751615">
        <w:rPr>
          <w:rFonts w:ascii="Times New Roman" w:hAnsi="Times New Roman" w:cs="Times New Roman"/>
        </w:rPr>
        <w:t>SO</w:t>
      </w:r>
      <w:r w:rsidR="00CD5A76" w:rsidRPr="00751615">
        <w:rPr>
          <w:rFonts w:ascii="Times New Roman" w:hAnsi="Times New Roman" w:cs="Times New Roman"/>
          <w:vertAlign w:val="subscript"/>
        </w:rPr>
        <w:t>4</w:t>
      </w:r>
      <w:r w:rsidR="00CD5A76" w:rsidRPr="00751615">
        <w:rPr>
          <w:rFonts w:ascii="Times New Roman" w:hAnsi="Times New Roman" w:cs="Times New Roman"/>
        </w:rPr>
        <w:t xml:space="preserve"> đặc nguội, HNO</w:t>
      </w:r>
      <w:r w:rsidR="00CD5A76" w:rsidRPr="00751615">
        <w:rPr>
          <w:rFonts w:ascii="Times New Roman" w:hAnsi="Times New Roman" w:cs="Times New Roman"/>
          <w:vertAlign w:val="subscript"/>
        </w:rPr>
        <w:t>3</w:t>
      </w:r>
      <w:r w:rsidR="00CD5A76" w:rsidRPr="00751615">
        <w:rPr>
          <w:rFonts w:ascii="Times New Roman" w:hAnsi="Times New Roman" w:cs="Times New Roman"/>
        </w:rPr>
        <w:t xml:space="preserve"> đặc nguội?</w:t>
      </w:r>
    </w:p>
    <w:p w14:paraId="42FF9677" w14:textId="74ABF154" w:rsidR="00CD5A76" w:rsidRPr="00751615" w:rsidRDefault="00CD5A76" w:rsidP="00CD5A76">
      <w:pPr>
        <w:spacing w:after="0"/>
        <w:rPr>
          <w:rFonts w:ascii="Times New Roman" w:hAnsi="Times New Roman" w:cs="Times New Roman"/>
        </w:rPr>
      </w:pPr>
      <w:r w:rsidRPr="005B0EF6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Mg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Cu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C.</w:t>
      </w:r>
      <w:r w:rsidRPr="005B0EF6">
        <w:rPr>
          <w:rFonts w:ascii="Times New Roman" w:hAnsi="Times New Roman" w:cs="Times New Roman"/>
          <w:highlight w:val="yellow"/>
        </w:rPr>
        <w:t xml:space="preserve"> Fe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Zn. </w:t>
      </w:r>
    </w:p>
    <w:p w14:paraId="62BD23E2" w14:textId="6932A75D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1:</w:t>
      </w:r>
      <w:r w:rsidR="00B82BA0" w:rsidRPr="00751615">
        <w:rPr>
          <w:rFonts w:ascii="Times New Roman" w:hAnsi="Times New Roman" w:cs="Times New Roman"/>
          <w:b/>
          <w:bCs/>
        </w:rPr>
        <w:t xml:space="preserve"> </w:t>
      </w:r>
      <w:r w:rsidR="00B82BA0" w:rsidRPr="00751615">
        <w:rPr>
          <w:rFonts w:ascii="Times New Roman" w:hAnsi="Times New Roman" w:cs="Times New Roman"/>
        </w:rPr>
        <w:t>CHất nào sau đây tác dụng dung dịch Brom tạo thành kết tủa màu trắng?</w:t>
      </w:r>
    </w:p>
    <w:p w14:paraId="574B9A03" w14:textId="1B122D97" w:rsidR="00B82BA0" w:rsidRPr="00751615" w:rsidRDefault="00B82BA0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Metyl fomat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Glucozo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C. </w:t>
      </w:r>
      <w:r w:rsidRPr="005B0EF6">
        <w:rPr>
          <w:rFonts w:ascii="Times New Roman" w:hAnsi="Times New Roman" w:cs="Times New Roman"/>
          <w:highlight w:val="yellow"/>
        </w:rPr>
        <w:t>Anilin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Alanin.</w:t>
      </w:r>
    </w:p>
    <w:p w14:paraId="0D16917C" w14:textId="794FB939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2:</w:t>
      </w:r>
      <w:r w:rsidR="004C5FA9" w:rsidRPr="00751615">
        <w:rPr>
          <w:rFonts w:ascii="Times New Roman" w:hAnsi="Times New Roman" w:cs="Times New Roman"/>
          <w:b/>
          <w:bCs/>
        </w:rPr>
        <w:t xml:space="preserve"> </w:t>
      </w:r>
      <w:r w:rsidR="004C5FA9" w:rsidRPr="00751615">
        <w:rPr>
          <w:rFonts w:ascii="Times New Roman" w:hAnsi="Times New Roman" w:cs="Times New Roman"/>
        </w:rPr>
        <w:t>Trong y học thạch cao nung đượ sử dụng để bó bột khi gãy xương. Thành phần chính của thạch cao nung có công thức là</w:t>
      </w:r>
    </w:p>
    <w:p w14:paraId="0281AF34" w14:textId="7504EB34" w:rsidR="004C5FA9" w:rsidRPr="00751615" w:rsidRDefault="004C5FA9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Ca(HC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)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CaC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CaO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D. </w:t>
      </w:r>
      <w:r w:rsidRPr="005B0EF6">
        <w:rPr>
          <w:rFonts w:ascii="Times New Roman" w:hAnsi="Times New Roman" w:cs="Times New Roman"/>
          <w:highlight w:val="yellow"/>
        </w:rPr>
        <w:t>CaSO</w:t>
      </w:r>
      <w:r w:rsidRPr="005B0EF6">
        <w:rPr>
          <w:rFonts w:ascii="Times New Roman" w:hAnsi="Times New Roman" w:cs="Times New Roman"/>
          <w:highlight w:val="yellow"/>
          <w:vertAlign w:val="subscript"/>
        </w:rPr>
        <w:t>4</w:t>
      </w:r>
      <w:r w:rsidRPr="005B0EF6">
        <w:rPr>
          <w:rFonts w:ascii="Times New Roman" w:hAnsi="Times New Roman" w:cs="Times New Roman"/>
          <w:highlight w:val="yellow"/>
        </w:rPr>
        <w:t>.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2</w:t>
      </w:r>
      <w:r w:rsidRPr="005B0EF6">
        <w:rPr>
          <w:rFonts w:ascii="Times New Roman" w:hAnsi="Times New Roman" w:cs="Times New Roman"/>
          <w:highlight w:val="yellow"/>
        </w:rPr>
        <w:t>O</w:t>
      </w:r>
    </w:p>
    <w:p w14:paraId="35D8099B" w14:textId="7A80F96F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3:</w:t>
      </w:r>
      <w:r w:rsidR="00333CF0" w:rsidRPr="00751615">
        <w:rPr>
          <w:rFonts w:ascii="Times New Roman" w:hAnsi="Times New Roman" w:cs="Times New Roman"/>
          <w:b/>
          <w:bCs/>
        </w:rPr>
        <w:t xml:space="preserve"> </w:t>
      </w:r>
      <w:r w:rsidR="00333CF0" w:rsidRPr="00751615">
        <w:rPr>
          <w:rFonts w:ascii="Times New Roman" w:hAnsi="Times New Roman" w:cs="Times New Roman"/>
        </w:rPr>
        <w:t xml:space="preserve">Trong công nghiệp, </w:t>
      </w:r>
      <w:r w:rsidR="005066D9" w:rsidRPr="00751615">
        <w:rPr>
          <w:rFonts w:ascii="Times New Roman" w:hAnsi="Times New Roman" w:cs="Times New Roman"/>
        </w:rPr>
        <w:t>kim loại Al được sản xuất bằng phương pháp điện phân nóng chảy hợp chất nào sau đây?</w:t>
      </w:r>
    </w:p>
    <w:p w14:paraId="40EE08C4" w14:textId="60FC37B6" w:rsidR="005066D9" w:rsidRPr="00751615" w:rsidRDefault="005066D9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Al(OH)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AlPO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Al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(SO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>)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D.</w:t>
      </w:r>
      <w:r w:rsidRPr="005B0EF6">
        <w:rPr>
          <w:rFonts w:ascii="Times New Roman" w:hAnsi="Times New Roman" w:cs="Times New Roman"/>
          <w:highlight w:val="yellow"/>
        </w:rPr>
        <w:t xml:space="preserve"> Al</w:t>
      </w:r>
      <w:r w:rsidRPr="005B0EF6">
        <w:rPr>
          <w:rFonts w:ascii="Times New Roman" w:hAnsi="Times New Roman" w:cs="Times New Roman"/>
          <w:highlight w:val="yellow"/>
          <w:vertAlign w:val="subscript"/>
        </w:rPr>
        <w:t>2</w:t>
      </w:r>
      <w:r w:rsidRPr="005B0EF6">
        <w:rPr>
          <w:rFonts w:ascii="Times New Roman" w:hAnsi="Times New Roman" w:cs="Times New Roman"/>
          <w:highlight w:val="yellow"/>
        </w:rPr>
        <w:t>O</w:t>
      </w:r>
      <w:r w:rsidRPr="005B0EF6">
        <w:rPr>
          <w:rFonts w:ascii="Times New Roman" w:hAnsi="Times New Roman" w:cs="Times New Roman"/>
          <w:highlight w:val="yellow"/>
          <w:vertAlign w:val="subscript"/>
        </w:rPr>
        <w:t>3</w:t>
      </w:r>
      <w:r w:rsidRPr="005B0EF6">
        <w:rPr>
          <w:rFonts w:ascii="Times New Roman" w:hAnsi="Times New Roman" w:cs="Times New Roman"/>
          <w:highlight w:val="yellow"/>
        </w:rPr>
        <w:t>.</w:t>
      </w:r>
    </w:p>
    <w:p w14:paraId="3BF544B1" w14:textId="2EE62B10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4:</w:t>
      </w:r>
      <w:r w:rsidR="00D60011" w:rsidRPr="00751615">
        <w:rPr>
          <w:rFonts w:ascii="Times New Roman" w:hAnsi="Times New Roman" w:cs="Times New Roman"/>
          <w:b/>
          <w:bCs/>
        </w:rPr>
        <w:t xml:space="preserve"> </w:t>
      </w:r>
      <w:r w:rsidR="00D60011" w:rsidRPr="00751615">
        <w:rPr>
          <w:rFonts w:ascii="Times New Roman" w:hAnsi="Times New Roman" w:cs="Times New Roman"/>
        </w:rPr>
        <w:t xml:space="preserve">Để chủ động phòng chống dịch </w:t>
      </w:r>
      <w:r w:rsidR="00832580" w:rsidRPr="00751615">
        <w:rPr>
          <w:rFonts w:ascii="Times New Roman" w:hAnsi="Times New Roman" w:cs="Times New Roman"/>
        </w:rPr>
        <w:t>COVID – 19</w:t>
      </w:r>
      <w:r w:rsidR="00D60011" w:rsidRPr="00751615">
        <w:rPr>
          <w:rFonts w:ascii="Times New Roman" w:hAnsi="Times New Roman" w:cs="Times New Roman"/>
        </w:rPr>
        <w:t xml:space="preserve">, </w:t>
      </w:r>
      <w:r w:rsidR="00832580">
        <w:rPr>
          <w:rFonts w:ascii="Times New Roman" w:hAnsi="Times New Roman" w:cs="Times New Roman"/>
        </w:rPr>
        <w:t>B</w:t>
      </w:r>
      <w:r w:rsidR="00D60011" w:rsidRPr="00751615">
        <w:rPr>
          <w:rFonts w:ascii="Times New Roman" w:hAnsi="Times New Roman" w:cs="Times New Roman"/>
        </w:rPr>
        <w:t xml:space="preserve">ộ </w:t>
      </w:r>
      <w:r w:rsidR="00114F07">
        <w:rPr>
          <w:rFonts w:ascii="Times New Roman" w:hAnsi="Times New Roman" w:cs="Times New Roman"/>
        </w:rPr>
        <w:t>Y</w:t>
      </w:r>
      <w:r w:rsidR="00D60011" w:rsidRPr="00751615">
        <w:rPr>
          <w:rFonts w:ascii="Times New Roman" w:hAnsi="Times New Roman" w:cs="Times New Roman"/>
        </w:rPr>
        <w:t xml:space="preserve"> </w:t>
      </w:r>
      <w:r w:rsidR="00114F07">
        <w:rPr>
          <w:rFonts w:ascii="Times New Roman" w:hAnsi="Times New Roman" w:cs="Times New Roman"/>
        </w:rPr>
        <w:t>T</w:t>
      </w:r>
      <w:r w:rsidR="00D60011" w:rsidRPr="00751615">
        <w:rPr>
          <w:rFonts w:ascii="Times New Roman" w:hAnsi="Times New Roman" w:cs="Times New Roman"/>
        </w:rPr>
        <w:t>ế kêu gọi người dân thực hiện tốt “THÔNG ĐIỆP 5K: Khẩu trang -  Khử khuẩn - Khoảng cách -  Không tập trung - Khai báo y tế”. Hóa chất nào sau đây trong nước rửa tay, sát khuẩn có tác dụng sát khuẩn?</w:t>
      </w:r>
    </w:p>
    <w:p w14:paraId="7634BAE3" w14:textId="0A7D72B8" w:rsidR="00D60011" w:rsidRPr="00751615" w:rsidRDefault="00D60011" w:rsidP="00830A5C">
      <w:pPr>
        <w:spacing w:after="0"/>
        <w:rPr>
          <w:rFonts w:ascii="Times New Roman" w:hAnsi="Times New Roman" w:cs="Times New Roman"/>
          <w:b/>
          <w:bCs/>
        </w:rPr>
      </w:pPr>
      <w:r w:rsidRPr="005B0EF6">
        <w:rPr>
          <w:rFonts w:ascii="Times New Roman" w:hAnsi="Times New Roman" w:cs="Times New Roman"/>
          <w:b/>
          <w:bCs/>
          <w:highlight w:val="yellow"/>
        </w:rPr>
        <w:t xml:space="preserve">A. </w:t>
      </w:r>
      <w:r w:rsidRPr="005B0EF6">
        <w:rPr>
          <w:rFonts w:ascii="Times New Roman" w:hAnsi="Times New Roman" w:cs="Times New Roman"/>
          <w:highlight w:val="yellow"/>
        </w:rPr>
        <w:t>Etanol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Benzen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Anđehit fomic.</w:t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Axit axetic.</w:t>
      </w:r>
    </w:p>
    <w:p w14:paraId="4B591BC8" w14:textId="2136D377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5:</w:t>
      </w:r>
      <w:r w:rsidR="00AD261A" w:rsidRPr="00751615">
        <w:rPr>
          <w:rFonts w:ascii="Times New Roman" w:hAnsi="Times New Roman" w:cs="Times New Roman"/>
          <w:b/>
          <w:bCs/>
        </w:rPr>
        <w:t xml:space="preserve"> </w:t>
      </w:r>
      <w:r w:rsidR="00AD261A" w:rsidRPr="00751615">
        <w:rPr>
          <w:rFonts w:ascii="Times New Roman" w:hAnsi="Times New Roman" w:cs="Times New Roman"/>
        </w:rPr>
        <w:t>Natri hidrocacbonat được dùng trong công nghiệp dược phẩm ( thuốc chữa dau dạ dày) và công nghiệp thực phẩm. CÔng thức của natri</w:t>
      </w:r>
      <w:r w:rsidR="005B0EF6">
        <w:rPr>
          <w:rFonts w:ascii="Times New Roman" w:hAnsi="Times New Roman" w:cs="Times New Roman"/>
        </w:rPr>
        <w:t xml:space="preserve"> </w:t>
      </w:r>
      <w:r w:rsidR="00AD261A" w:rsidRPr="00751615">
        <w:rPr>
          <w:rFonts w:ascii="Times New Roman" w:hAnsi="Times New Roman" w:cs="Times New Roman"/>
        </w:rPr>
        <w:t xml:space="preserve">hidrocacbonat là </w:t>
      </w:r>
    </w:p>
    <w:p w14:paraId="3847A460" w14:textId="1DE3673A" w:rsidR="00AD261A" w:rsidRPr="00751615" w:rsidRDefault="00AD261A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NaOH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B. </w:t>
      </w:r>
      <w:r w:rsidRPr="005B0EF6">
        <w:rPr>
          <w:rFonts w:ascii="Times New Roman" w:hAnsi="Times New Roman" w:cs="Times New Roman"/>
          <w:highlight w:val="yellow"/>
        </w:rPr>
        <w:t>NaHCO</w:t>
      </w:r>
      <w:r w:rsidRPr="005B0EF6">
        <w:rPr>
          <w:rFonts w:ascii="Times New Roman" w:hAnsi="Times New Roman" w:cs="Times New Roman"/>
          <w:highlight w:val="yellow"/>
          <w:vertAlign w:val="subscript"/>
        </w:rPr>
        <w:t>3</w:t>
      </w:r>
      <w:r w:rsidRPr="005B0EF6">
        <w:rPr>
          <w:rFonts w:ascii="Times New Roman" w:hAnsi="Times New Roman" w:cs="Times New Roman"/>
          <w:highlight w:val="yellow"/>
        </w:rPr>
        <w:t>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NaCl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Na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C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  <w:b/>
          <w:bCs/>
        </w:rPr>
        <w:t xml:space="preserve"> </w:t>
      </w:r>
    </w:p>
    <w:p w14:paraId="348BAD8F" w14:textId="02EA54CD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6:</w:t>
      </w:r>
      <w:r w:rsidR="00130422" w:rsidRPr="00751615">
        <w:rPr>
          <w:rFonts w:ascii="Times New Roman" w:hAnsi="Times New Roman" w:cs="Times New Roman"/>
          <w:b/>
          <w:bCs/>
        </w:rPr>
        <w:t xml:space="preserve"> </w:t>
      </w:r>
      <w:r w:rsidR="00130422" w:rsidRPr="00751615">
        <w:rPr>
          <w:rFonts w:ascii="Times New Roman" w:hAnsi="Times New Roman" w:cs="Times New Roman"/>
        </w:rPr>
        <w:t>Kim loại X có nhiệt độ nóng chảy cao nhất, có thể dùng để sản xuất dây tóc bóng đèn. Kim loại X là</w:t>
      </w:r>
    </w:p>
    <w:p w14:paraId="72C3F6EA" w14:textId="1C54A43A" w:rsidR="00130422" w:rsidRPr="00751615" w:rsidRDefault="00130422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Cu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B. </w:t>
      </w:r>
      <w:r w:rsidRPr="005B0EF6">
        <w:rPr>
          <w:rFonts w:ascii="Times New Roman" w:hAnsi="Times New Roman" w:cs="Times New Roman"/>
          <w:highlight w:val="yellow"/>
        </w:rPr>
        <w:t>W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Cr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Ag.</w:t>
      </w:r>
    </w:p>
    <w:p w14:paraId="6D8E21FC" w14:textId="587F57CC" w:rsidR="00830A5C" w:rsidRPr="00751615" w:rsidRDefault="00830A5C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7:</w:t>
      </w:r>
      <w:r w:rsidR="00762DA3" w:rsidRPr="00751615">
        <w:rPr>
          <w:rFonts w:ascii="Times New Roman" w:hAnsi="Times New Roman" w:cs="Times New Roman"/>
          <w:b/>
          <w:bCs/>
        </w:rPr>
        <w:t xml:space="preserve"> </w:t>
      </w:r>
      <w:r w:rsidR="00130422" w:rsidRPr="00751615">
        <w:rPr>
          <w:rFonts w:ascii="Times New Roman" w:hAnsi="Times New Roman" w:cs="Times New Roman"/>
        </w:rPr>
        <w:t>Chất nào sau đây còn gọi là đường mía?</w:t>
      </w:r>
    </w:p>
    <w:p w14:paraId="28580261" w14:textId="5A56B9F9" w:rsidR="00130422" w:rsidRPr="00751615" w:rsidRDefault="00130422" w:rsidP="00830A5C">
      <w:pPr>
        <w:spacing w:after="0"/>
        <w:rPr>
          <w:rFonts w:ascii="Times New Roman" w:hAnsi="Times New Roman" w:cs="Times New Roman"/>
          <w:b/>
          <w:bCs/>
        </w:rPr>
      </w:pPr>
      <w:r w:rsidRPr="005B0EF6">
        <w:rPr>
          <w:rFonts w:ascii="Times New Roman" w:hAnsi="Times New Roman" w:cs="Times New Roman"/>
          <w:b/>
          <w:bCs/>
          <w:highlight w:val="yellow"/>
        </w:rPr>
        <w:t xml:space="preserve">A. </w:t>
      </w:r>
      <w:r w:rsidRPr="005B0EF6">
        <w:rPr>
          <w:rFonts w:ascii="Times New Roman" w:hAnsi="Times New Roman" w:cs="Times New Roman"/>
          <w:highlight w:val="yellow"/>
        </w:rPr>
        <w:t>Saccarozo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Xenlulozo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Fructozo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Glucozo.</w:t>
      </w:r>
    </w:p>
    <w:p w14:paraId="0C7DECCD" w14:textId="5BB9652C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8:</w:t>
      </w:r>
      <w:r w:rsidR="001B088A" w:rsidRPr="00751615">
        <w:rPr>
          <w:rFonts w:ascii="Times New Roman" w:hAnsi="Times New Roman" w:cs="Times New Roman"/>
          <w:b/>
          <w:bCs/>
        </w:rPr>
        <w:t xml:space="preserve"> </w:t>
      </w:r>
      <w:r w:rsidR="001B088A" w:rsidRPr="00751615">
        <w:rPr>
          <w:rFonts w:ascii="Times New Roman" w:hAnsi="Times New Roman" w:cs="Times New Roman"/>
        </w:rPr>
        <w:t>Kim loại nào sau đây thuộc nhóm IIA trong bảng tuần hoàn?</w:t>
      </w:r>
    </w:p>
    <w:p w14:paraId="726B2FDC" w14:textId="1243B402" w:rsidR="001B088A" w:rsidRPr="006460D4" w:rsidRDefault="001B088A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Al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Na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C. </w:t>
      </w:r>
      <w:r w:rsidRPr="005B0EF6">
        <w:rPr>
          <w:rFonts w:ascii="Times New Roman" w:hAnsi="Times New Roman" w:cs="Times New Roman"/>
          <w:highlight w:val="yellow"/>
        </w:rPr>
        <w:t>Ba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="00E0350B" w:rsidRPr="006460D4">
        <w:rPr>
          <w:rFonts w:ascii="Times New Roman" w:hAnsi="Times New Roman" w:cs="Times New Roman"/>
        </w:rPr>
        <w:t>Fe</w:t>
      </w:r>
      <w:r w:rsidR="00276B29" w:rsidRPr="006460D4">
        <w:rPr>
          <w:rFonts w:ascii="Times New Roman" w:hAnsi="Times New Roman" w:cs="Times New Roman"/>
        </w:rPr>
        <w:t>.</w:t>
      </w:r>
    </w:p>
    <w:p w14:paraId="5FCF2E77" w14:textId="2046BB8A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19:</w:t>
      </w:r>
      <w:r w:rsidR="002258B4" w:rsidRPr="00751615">
        <w:rPr>
          <w:rFonts w:ascii="Times New Roman" w:hAnsi="Times New Roman" w:cs="Times New Roman"/>
          <w:b/>
          <w:bCs/>
        </w:rPr>
        <w:t xml:space="preserve"> </w:t>
      </w:r>
      <w:r w:rsidR="002258B4" w:rsidRPr="00751615">
        <w:rPr>
          <w:rFonts w:ascii="Times New Roman" w:hAnsi="Times New Roman" w:cs="Times New Roman"/>
        </w:rPr>
        <w:t>Số oxi hóa của sắt trong hợp chất Fe</w:t>
      </w:r>
      <w:r w:rsidR="002258B4" w:rsidRPr="00751615">
        <w:rPr>
          <w:rFonts w:ascii="Times New Roman" w:hAnsi="Times New Roman" w:cs="Times New Roman"/>
          <w:vertAlign w:val="subscript"/>
        </w:rPr>
        <w:t>2</w:t>
      </w:r>
      <w:r w:rsidR="002258B4" w:rsidRPr="00751615">
        <w:rPr>
          <w:rFonts w:ascii="Times New Roman" w:hAnsi="Times New Roman" w:cs="Times New Roman"/>
        </w:rPr>
        <w:t>(SO</w:t>
      </w:r>
      <w:r w:rsidR="002258B4" w:rsidRPr="00751615">
        <w:rPr>
          <w:rFonts w:ascii="Times New Roman" w:hAnsi="Times New Roman" w:cs="Times New Roman"/>
          <w:vertAlign w:val="subscript"/>
        </w:rPr>
        <w:t>4</w:t>
      </w:r>
      <w:r w:rsidR="002258B4" w:rsidRPr="00751615">
        <w:rPr>
          <w:rFonts w:ascii="Times New Roman" w:hAnsi="Times New Roman" w:cs="Times New Roman"/>
        </w:rPr>
        <w:t>)</w:t>
      </w:r>
      <w:r w:rsidR="002258B4" w:rsidRPr="00751615">
        <w:rPr>
          <w:rFonts w:ascii="Times New Roman" w:hAnsi="Times New Roman" w:cs="Times New Roman"/>
          <w:vertAlign w:val="subscript"/>
        </w:rPr>
        <w:t>3</w:t>
      </w:r>
      <w:r w:rsidR="002258B4" w:rsidRPr="00751615">
        <w:rPr>
          <w:rFonts w:ascii="Times New Roman" w:hAnsi="Times New Roman" w:cs="Times New Roman"/>
        </w:rPr>
        <w:t xml:space="preserve"> là</w:t>
      </w:r>
    </w:p>
    <w:p w14:paraId="5495522E" w14:textId="5106044F" w:rsidR="002258B4" w:rsidRPr="00751615" w:rsidRDefault="002258B4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+6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+ 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+1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D. </w:t>
      </w:r>
      <w:r w:rsidRPr="005B0EF6">
        <w:rPr>
          <w:rFonts w:ascii="Times New Roman" w:hAnsi="Times New Roman" w:cs="Times New Roman"/>
          <w:highlight w:val="yellow"/>
        </w:rPr>
        <w:t>+3.</w:t>
      </w:r>
      <w:r w:rsidRPr="00751615">
        <w:rPr>
          <w:rFonts w:ascii="Times New Roman" w:hAnsi="Times New Roman" w:cs="Times New Roman"/>
          <w:b/>
          <w:bCs/>
        </w:rPr>
        <w:t xml:space="preserve"> </w:t>
      </w:r>
    </w:p>
    <w:p w14:paraId="31062812" w14:textId="49084506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20:</w:t>
      </w:r>
      <w:r w:rsidR="00A720F6" w:rsidRPr="00751615">
        <w:rPr>
          <w:rFonts w:ascii="Times New Roman" w:hAnsi="Times New Roman" w:cs="Times New Roman"/>
          <w:b/>
          <w:bCs/>
        </w:rPr>
        <w:t xml:space="preserve"> </w:t>
      </w:r>
      <w:r w:rsidR="00A720F6" w:rsidRPr="00751615">
        <w:rPr>
          <w:rFonts w:ascii="Times New Roman" w:hAnsi="Times New Roman" w:cs="Times New Roman"/>
        </w:rPr>
        <w:t>Kim loại Mg tác dụng với dung dịch H</w:t>
      </w:r>
      <w:r w:rsidR="00A720F6" w:rsidRPr="00751615">
        <w:rPr>
          <w:rFonts w:ascii="Times New Roman" w:hAnsi="Times New Roman" w:cs="Times New Roman"/>
          <w:vertAlign w:val="subscript"/>
        </w:rPr>
        <w:t>2</w:t>
      </w:r>
      <w:r w:rsidR="00A720F6" w:rsidRPr="00751615">
        <w:rPr>
          <w:rFonts w:ascii="Times New Roman" w:hAnsi="Times New Roman" w:cs="Times New Roman"/>
        </w:rPr>
        <w:t>SO</w:t>
      </w:r>
      <w:r w:rsidR="00A720F6" w:rsidRPr="00751615">
        <w:rPr>
          <w:rFonts w:ascii="Times New Roman" w:hAnsi="Times New Roman" w:cs="Times New Roman"/>
          <w:vertAlign w:val="subscript"/>
        </w:rPr>
        <w:t>4</w:t>
      </w:r>
      <w:r w:rsidR="00A720F6" w:rsidRPr="00751615">
        <w:rPr>
          <w:rFonts w:ascii="Times New Roman" w:hAnsi="Times New Roman" w:cs="Times New Roman"/>
        </w:rPr>
        <w:t xml:space="preserve"> loãng tạo H</w:t>
      </w:r>
      <w:r w:rsidR="00A720F6" w:rsidRPr="00751615">
        <w:rPr>
          <w:rFonts w:ascii="Times New Roman" w:hAnsi="Times New Roman" w:cs="Times New Roman"/>
          <w:vertAlign w:val="subscript"/>
        </w:rPr>
        <w:t>2</w:t>
      </w:r>
      <w:r w:rsidR="00A720F6" w:rsidRPr="00751615">
        <w:rPr>
          <w:rFonts w:ascii="Times New Roman" w:hAnsi="Times New Roman" w:cs="Times New Roman"/>
        </w:rPr>
        <w:t xml:space="preserve"> và chất nào sau đây?</w:t>
      </w:r>
    </w:p>
    <w:p w14:paraId="5D4CDEBB" w14:textId="2DEE7195" w:rsidR="00A720F6" w:rsidRPr="00751615" w:rsidRDefault="00A720F6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MgO.</w:t>
      </w:r>
      <w:r w:rsidRPr="00751615">
        <w:rPr>
          <w:rFonts w:ascii="Times New Roman" w:hAnsi="Times New Roman" w:cs="Times New Roman"/>
          <w:b/>
          <w:bCs/>
        </w:rPr>
        <w:t xml:space="preserve"> 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Mg(OH)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  <w:b/>
          <w:bCs/>
        </w:rPr>
        <w:t xml:space="preserve"> 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MgS.</w:t>
      </w:r>
      <w:r w:rsidRPr="00751615">
        <w:rPr>
          <w:rFonts w:ascii="Times New Roman" w:hAnsi="Times New Roman" w:cs="Times New Roman"/>
          <w:b/>
          <w:bCs/>
        </w:rPr>
        <w:t xml:space="preserve"> 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D. </w:t>
      </w:r>
      <w:r w:rsidRPr="005B0EF6">
        <w:rPr>
          <w:rFonts w:ascii="Times New Roman" w:hAnsi="Times New Roman" w:cs="Times New Roman"/>
          <w:highlight w:val="yellow"/>
        </w:rPr>
        <w:t>MgSO</w:t>
      </w:r>
      <w:r w:rsidRPr="005B0EF6">
        <w:rPr>
          <w:rFonts w:ascii="Times New Roman" w:hAnsi="Times New Roman" w:cs="Times New Roman"/>
          <w:highlight w:val="yellow"/>
          <w:vertAlign w:val="subscript"/>
        </w:rPr>
        <w:t>4</w:t>
      </w:r>
      <w:r w:rsidRPr="005B0EF6">
        <w:rPr>
          <w:rFonts w:ascii="Times New Roman" w:hAnsi="Times New Roman" w:cs="Times New Roman"/>
          <w:highlight w:val="yellow"/>
        </w:rPr>
        <w:t>.</w:t>
      </w:r>
    </w:p>
    <w:p w14:paraId="418A1C39" w14:textId="2694E8B1" w:rsidR="0097271B" w:rsidRPr="00751615" w:rsidRDefault="0097271B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t>Câu 21:</w:t>
      </w:r>
      <w:r w:rsidR="00171B0F" w:rsidRPr="00751615">
        <w:rPr>
          <w:rFonts w:ascii="Times New Roman" w:hAnsi="Times New Roman" w:cs="Times New Roman"/>
          <w:b/>
          <w:bCs/>
        </w:rPr>
        <w:t xml:space="preserve"> </w:t>
      </w:r>
      <w:r w:rsidR="00171B0F" w:rsidRPr="00751615">
        <w:rPr>
          <w:rFonts w:ascii="Times New Roman" w:hAnsi="Times New Roman" w:cs="Times New Roman"/>
        </w:rPr>
        <w:t>Phát biểu nào sau đây đúng?</w:t>
      </w:r>
    </w:p>
    <w:p w14:paraId="39AF8693" w14:textId="7BF33940" w:rsidR="00171B0F" w:rsidRPr="00751615" w:rsidRDefault="00171B0F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Dung dịch saccarozo không hòa tan được Cu(OH)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</w:t>
      </w:r>
    </w:p>
    <w:p w14:paraId="3CE83DB1" w14:textId="45C6C12A" w:rsidR="00171B0F" w:rsidRPr="00751615" w:rsidRDefault="00171B0F" w:rsidP="00830A5C">
      <w:pPr>
        <w:spacing w:after="0"/>
        <w:rPr>
          <w:rFonts w:ascii="Times New Roman" w:hAnsi="Times New Roman" w:cs="Times New Roman"/>
        </w:rPr>
      </w:pPr>
      <w:r w:rsidRPr="005B0EF6">
        <w:rPr>
          <w:rFonts w:ascii="Times New Roman" w:hAnsi="Times New Roman" w:cs="Times New Roman"/>
          <w:b/>
          <w:bCs/>
          <w:highlight w:val="yellow"/>
        </w:rPr>
        <w:t xml:space="preserve">B. </w:t>
      </w:r>
      <w:r w:rsidRPr="005B0EF6">
        <w:rPr>
          <w:rFonts w:ascii="Times New Roman" w:hAnsi="Times New Roman" w:cs="Times New Roman"/>
          <w:highlight w:val="yellow"/>
        </w:rPr>
        <w:t>Hồ tinh bột tạo phức màu xanh tím với I</w:t>
      </w:r>
      <w:r w:rsidRPr="005B0EF6">
        <w:rPr>
          <w:rFonts w:ascii="Times New Roman" w:hAnsi="Times New Roman" w:cs="Times New Roman"/>
          <w:highlight w:val="yellow"/>
          <w:vertAlign w:val="subscript"/>
        </w:rPr>
        <w:t>2</w:t>
      </w:r>
      <w:r w:rsidRPr="005B0EF6">
        <w:rPr>
          <w:rFonts w:ascii="Times New Roman" w:hAnsi="Times New Roman" w:cs="Times New Roman"/>
          <w:highlight w:val="yellow"/>
        </w:rPr>
        <w:t xml:space="preserve"> ở nhiệt độ thường.</w:t>
      </w:r>
    </w:p>
    <w:p w14:paraId="74ED3BCD" w14:textId="545B0016" w:rsidR="00171B0F" w:rsidRPr="00751615" w:rsidRDefault="00171B0F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. </w:t>
      </w:r>
      <w:r w:rsidRPr="00751615">
        <w:rPr>
          <w:rFonts w:ascii="Times New Roman" w:hAnsi="Times New Roman" w:cs="Times New Roman"/>
        </w:rPr>
        <w:t>Xenlulozo thuộc loại mono saccarit.</w:t>
      </w:r>
    </w:p>
    <w:p w14:paraId="421F3651" w14:textId="1DE5556B" w:rsidR="00171B0F" w:rsidRPr="00751615" w:rsidRDefault="00171B0F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D. </w:t>
      </w:r>
      <w:r w:rsidRPr="00751615">
        <w:rPr>
          <w:rFonts w:ascii="Times New Roman" w:hAnsi="Times New Roman" w:cs="Times New Roman"/>
        </w:rPr>
        <w:t>Oxi hóa glucozo bằng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(ở nhiệt độ cao, xúc tác Ni) thu  được sobitol.</w:t>
      </w:r>
    </w:p>
    <w:p w14:paraId="79E78AEC" w14:textId="741311E1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22:</w:t>
      </w:r>
      <w:r w:rsidR="00F74038" w:rsidRPr="00751615">
        <w:rPr>
          <w:rFonts w:ascii="Times New Roman" w:hAnsi="Times New Roman" w:cs="Times New Roman"/>
          <w:b/>
          <w:bCs/>
        </w:rPr>
        <w:t xml:space="preserve"> </w:t>
      </w:r>
      <w:r w:rsidR="00F74038" w:rsidRPr="00751615">
        <w:rPr>
          <w:rFonts w:ascii="Times New Roman" w:hAnsi="Times New Roman" w:cs="Times New Roman"/>
        </w:rPr>
        <w:t>Dẫn luồng khí CO dư đi qua ống sứ đựng 11,52 gam Fe</w:t>
      </w:r>
      <w:r w:rsidR="00F74038" w:rsidRPr="00751615">
        <w:rPr>
          <w:rFonts w:ascii="Times New Roman" w:hAnsi="Times New Roman" w:cs="Times New Roman"/>
          <w:vertAlign w:val="subscript"/>
        </w:rPr>
        <w:t>2</w:t>
      </w:r>
      <w:r w:rsidR="00F74038" w:rsidRPr="00751615">
        <w:rPr>
          <w:rFonts w:ascii="Times New Roman" w:hAnsi="Times New Roman" w:cs="Times New Roman"/>
        </w:rPr>
        <w:t>O</w:t>
      </w:r>
      <w:r w:rsidR="00F74038" w:rsidRPr="00751615">
        <w:rPr>
          <w:rFonts w:ascii="Times New Roman" w:hAnsi="Times New Roman" w:cs="Times New Roman"/>
          <w:vertAlign w:val="subscript"/>
        </w:rPr>
        <w:t>3</w:t>
      </w:r>
      <w:r w:rsidR="00F74038" w:rsidRPr="00751615">
        <w:rPr>
          <w:rFonts w:ascii="Times New Roman" w:hAnsi="Times New Roman" w:cs="Times New Roman"/>
        </w:rPr>
        <w:t xml:space="preserve"> đun nóng, sau phản ứng hòa toàn toàn th</w:t>
      </w:r>
      <w:r w:rsidR="00092ABC">
        <w:rPr>
          <w:rFonts w:ascii="Times New Roman" w:hAnsi="Times New Roman" w:cs="Times New Roman"/>
        </w:rPr>
        <w:t>ì</w:t>
      </w:r>
      <w:r w:rsidR="00F74038" w:rsidRPr="00751615">
        <w:rPr>
          <w:rFonts w:ascii="Times New Roman" w:hAnsi="Times New Roman" w:cs="Times New Roman"/>
        </w:rPr>
        <w:t xml:space="preserve"> thu được </w:t>
      </w:r>
      <w:r w:rsidR="00ED2C1C">
        <w:rPr>
          <w:rFonts w:ascii="Times New Roman" w:hAnsi="Times New Roman" w:cs="Times New Roman"/>
        </w:rPr>
        <w:t xml:space="preserve">nhiêu gam </w:t>
      </w:r>
      <w:r w:rsidR="00092ABC">
        <w:rPr>
          <w:rFonts w:ascii="Times New Roman" w:hAnsi="Times New Roman" w:cs="Times New Roman"/>
        </w:rPr>
        <w:t>Fe</w:t>
      </w:r>
      <w:r w:rsidR="00ED2C1C">
        <w:rPr>
          <w:rFonts w:ascii="Times New Roman" w:hAnsi="Times New Roman" w:cs="Times New Roman"/>
        </w:rPr>
        <w:t>?</w:t>
      </w:r>
    </w:p>
    <w:p w14:paraId="2BBB68D2" w14:textId="5A61CD4C" w:rsidR="00F74038" w:rsidRPr="00751615" w:rsidRDefault="00F74038" w:rsidP="00830A5C">
      <w:pPr>
        <w:spacing w:after="0"/>
        <w:rPr>
          <w:rFonts w:ascii="Times New Roman" w:hAnsi="Times New Roman" w:cs="Times New Roman"/>
        </w:rPr>
      </w:pPr>
      <w:r w:rsidRPr="005B0EF6">
        <w:rPr>
          <w:rFonts w:ascii="Times New Roman" w:hAnsi="Times New Roman" w:cs="Times New Roman"/>
          <w:b/>
          <w:bCs/>
          <w:highlight w:val="yellow"/>
        </w:rPr>
        <w:t>A.</w:t>
      </w:r>
      <w:r w:rsidRPr="005B0EF6">
        <w:rPr>
          <w:rFonts w:ascii="Times New Roman" w:hAnsi="Times New Roman" w:cs="Times New Roman"/>
          <w:highlight w:val="yellow"/>
        </w:rPr>
        <w:t xml:space="preserve"> 8,064 gam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5B0EF6">
        <w:rPr>
          <w:rFonts w:ascii="Times New Roman" w:hAnsi="Times New Roman" w:cs="Times New Roman"/>
        </w:rPr>
        <w:t>4,032</w:t>
      </w:r>
      <w:r w:rsidRPr="00751615">
        <w:rPr>
          <w:rFonts w:ascii="Times New Roman" w:hAnsi="Times New Roman" w:cs="Times New Roman"/>
        </w:rPr>
        <w:t xml:space="preserve"> gam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8,604 gam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6460D4">
        <w:rPr>
          <w:rFonts w:ascii="Times New Roman" w:hAnsi="Times New Roman" w:cs="Times New Roman"/>
        </w:rPr>
        <w:t>8,960</w:t>
      </w:r>
      <w:r w:rsidRPr="00751615">
        <w:rPr>
          <w:rFonts w:ascii="Times New Roman" w:hAnsi="Times New Roman" w:cs="Times New Roman"/>
        </w:rPr>
        <w:t xml:space="preserve"> gam.</w:t>
      </w:r>
    </w:p>
    <w:p w14:paraId="2A2AF65A" w14:textId="22BF544D" w:rsidR="0097271B" w:rsidRPr="00751615" w:rsidRDefault="0097271B" w:rsidP="00830A5C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  <w:b/>
          <w:bCs/>
        </w:rPr>
        <w:lastRenderedPageBreak/>
        <w:t>Câu 23:</w:t>
      </w:r>
      <w:r w:rsidR="00D92CE4" w:rsidRPr="00751615">
        <w:rPr>
          <w:rFonts w:ascii="Times New Roman" w:hAnsi="Times New Roman" w:cs="Times New Roman"/>
          <w:b/>
          <w:bCs/>
        </w:rPr>
        <w:t xml:space="preserve"> </w:t>
      </w:r>
      <w:r w:rsidR="00D92CE4" w:rsidRPr="00751615">
        <w:rPr>
          <w:rFonts w:ascii="Times New Roman" w:hAnsi="Times New Roman" w:cs="Times New Roman"/>
        </w:rPr>
        <w:t>Cho dung dịch chứa m gam glucozo tác dụng với lượng dư AgNO</w:t>
      </w:r>
      <w:r w:rsidR="00D92CE4" w:rsidRPr="00751615">
        <w:rPr>
          <w:rFonts w:ascii="Times New Roman" w:hAnsi="Times New Roman" w:cs="Times New Roman"/>
          <w:vertAlign w:val="subscript"/>
        </w:rPr>
        <w:t>3</w:t>
      </w:r>
      <w:r w:rsidR="00D92CE4" w:rsidRPr="00751615">
        <w:rPr>
          <w:rFonts w:ascii="Times New Roman" w:hAnsi="Times New Roman" w:cs="Times New Roman"/>
        </w:rPr>
        <w:t xml:space="preserve"> trong dung dịch NH</w:t>
      </w:r>
      <w:r w:rsidR="00D92CE4" w:rsidRPr="00751615">
        <w:rPr>
          <w:rFonts w:ascii="Times New Roman" w:hAnsi="Times New Roman" w:cs="Times New Roman"/>
          <w:vertAlign w:val="subscript"/>
        </w:rPr>
        <w:t>3</w:t>
      </w:r>
      <w:r w:rsidR="00D92CE4" w:rsidRPr="00751615">
        <w:rPr>
          <w:rFonts w:ascii="Times New Roman" w:hAnsi="Times New Roman" w:cs="Times New Roman"/>
        </w:rPr>
        <w:t xml:space="preserve"> ta thu được 17,28 gam Ag. Giá trị của m là</w:t>
      </w:r>
    </w:p>
    <w:p w14:paraId="69CF47EF" w14:textId="655EBEA2" w:rsidR="00D92CE4" w:rsidRPr="00751615" w:rsidRDefault="00D92CE4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7,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B. </w:t>
      </w:r>
      <w:r w:rsidRPr="00751615">
        <w:rPr>
          <w:rFonts w:ascii="Times New Roman" w:hAnsi="Times New Roman" w:cs="Times New Roman"/>
        </w:rPr>
        <w:t>28,8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18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D. </w:t>
      </w:r>
      <w:r w:rsidRPr="005B0EF6">
        <w:rPr>
          <w:rFonts w:ascii="Times New Roman" w:hAnsi="Times New Roman" w:cs="Times New Roman"/>
          <w:highlight w:val="yellow"/>
        </w:rPr>
        <w:t>14,4.</w:t>
      </w:r>
    </w:p>
    <w:p w14:paraId="45F3C0B1" w14:textId="098A910C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24:</w:t>
      </w:r>
      <w:r w:rsidR="007C152E" w:rsidRPr="00751615">
        <w:rPr>
          <w:rFonts w:ascii="Times New Roman" w:hAnsi="Times New Roman" w:cs="Times New Roman"/>
          <w:b/>
          <w:bCs/>
        </w:rPr>
        <w:t xml:space="preserve"> </w:t>
      </w:r>
      <w:r w:rsidR="007C152E" w:rsidRPr="00751615">
        <w:rPr>
          <w:rFonts w:ascii="Times New Roman" w:hAnsi="Times New Roman" w:cs="Times New Roman"/>
        </w:rPr>
        <w:t>Thủy phân este X thu được sản phẩm gồm C</w:t>
      </w:r>
      <w:r w:rsidR="007C152E" w:rsidRPr="00751615">
        <w:rPr>
          <w:rFonts w:ascii="Times New Roman" w:hAnsi="Times New Roman" w:cs="Times New Roman"/>
          <w:vertAlign w:val="subscript"/>
        </w:rPr>
        <w:t>2</w:t>
      </w:r>
      <w:r w:rsidR="007C152E" w:rsidRPr="00751615">
        <w:rPr>
          <w:rFonts w:ascii="Times New Roman" w:hAnsi="Times New Roman" w:cs="Times New Roman"/>
        </w:rPr>
        <w:t>H</w:t>
      </w:r>
      <w:r w:rsidR="007C152E" w:rsidRPr="00751615">
        <w:rPr>
          <w:rFonts w:ascii="Times New Roman" w:hAnsi="Times New Roman" w:cs="Times New Roman"/>
          <w:vertAlign w:val="subscript"/>
        </w:rPr>
        <w:t>5</w:t>
      </w:r>
      <w:r w:rsidR="007C152E" w:rsidRPr="00751615">
        <w:rPr>
          <w:rFonts w:ascii="Times New Roman" w:hAnsi="Times New Roman" w:cs="Times New Roman"/>
        </w:rPr>
        <w:t>COOH và CH</w:t>
      </w:r>
      <w:r w:rsidR="007C152E" w:rsidRPr="00751615">
        <w:rPr>
          <w:rFonts w:ascii="Times New Roman" w:hAnsi="Times New Roman" w:cs="Times New Roman"/>
          <w:vertAlign w:val="subscript"/>
        </w:rPr>
        <w:t>3</w:t>
      </w:r>
      <w:r w:rsidR="007C152E" w:rsidRPr="00751615">
        <w:rPr>
          <w:rFonts w:ascii="Times New Roman" w:hAnsi="Times New Roman" w:cs="Times New Roman"/>
        </w:rPr>
        <w:t>OH. CÔng thức phân tử  X là</w:t>
      </w:r>
    </w:p>
    <w:p w14:paraId="00CD2AEE" w14:textId="2A842937" w:rsidR="007C152E" w:rsidRPr="00751615" w:rsidRDefault="007C152E" w:rsidP="007C152E">
      <w:pPr>
        <w:spacing w:after="0"/>
        <w:rPr>
          <w:rFonts w:ascii="Times New Roman" w:hAnsi="Times New Roman" w:cs="Times New Roman"/>
        </w:rPr>
      </w:pPr>
      <w:r w:rsidRPr="005B0EF6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C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>O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B.</w:t>
      </w:r>
      <w:r w:rsidRPr="005B0EF6">
        <w:rPr>
          <w:rFonts w:ascii="Times New Roman" w:hAnsi="Times New Roman" w:cs="Times New Roman"/>
          <w:highlight w:val="yellow"/>
        </w:rPr>
        <w:t xml:space="preserve"> C</w:t>
      </w:r>
      <w:r w:rsidRPr="005B0EF6">
        <w:rPr>
          <w:rFonts w:ascii="Times New Roman" w:hAnsi="Times New Roman" w:cs="Times New Roman"/>
          <w:highlight w:val="yellow"/>
          <w:vertAlign w:val="subscript"/>
        </w:rPr>
        <w:t>4</w:t>
      </w:r>
      <w:r w:rsidRPr="005B0EF6">
        <w:rPr>
          <w:rFonts w:ascii="Times New Roman" w:hAnsi="Times New Roman" w:cs="Times New Roman"/>
          <w:highlight w:val="yellow"/>
        </w:rPr>
        <w:t>H</w:t>
      </w:r>
      <w:r w:rsidRPr="005B0EF6">
        <w:rPr>
          <w:rFonts w:ascii="Times New Roman" w:hAnsi="Times New Roman" w:cs="Times New Roman"/>
          <w:highlight w:val="yellow"/>
          <w:vertAlign w:val="subscript"/>
        </w:rPr>
        <w:t>8</w:t>
      </w:r>
      <w:r w:rsidRPr="005B0EF6">
        <w:rPr>
          <w:rFonts w:ascii="Times New Roman" w:hAnsi="Times New Roman" w:cs="Times New Roman"/>
          <w:highlight w:val="yellow"/>
        </w:rPr>
        <w:t>O</w:t>
      </w:r>
      <w:r w:rsidRPr="005B0EF6">
        <w:rPr>
          <w:rFonts w:ascii="Times New Roman" w:hAnsi="Times New Roman" w:cs="Times New Roman"/>
          <w:highlight w:val="yellow"/>
          <w:vertAlign w:val="subscript"/>
        </w:rPr>
        <w:t>2</w:t>
      </w:r>
      <w:r w:rsidRPr="005B0EF6">
        <w:rPr>
          <w:rFonts w:ascii="Times New Roman" w:hAnsi="Times New Roman" w:cs="Times New Roman"/>
          <w:highlight w:val="yellow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C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>O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C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6</w:t>
      </w:r>
      <w:r w:rsidRPr="00751615">
        <w:rPr>
          <w:rFonts w:ascii="Times New Roman" w:hAnsi="Times New Roman" w:cs="Times New Roman"/>
        </w:rPr>
        <w:t>O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</w:t>
      </w:r>
    </w:p>
    <w:p w14:paraId="7C461BEA" w14:textId="5A155311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25:</w:t>
      </w:r>
      <w:r w:rsidR="00DE7449" w:rsidRPr="00751615">
        <w:rPr>
          <w:rFonts w:ascii="Times New Roman" w:hAnsi="Times New Roman" w:cs="Times New Roman"/>
          <w:b/>
          <w:bCs/>
        </w:rPr>
        <w:t xml:space="preserve"> </w:t>
      </w:r>
      <w:r w:rsidR="00DE7449" w:rsidRPr="00751615">
        <w:rPr>
          <w:rFonts w:ascii="Times New Roman" w:hAnsi="Times New Roman" w:cs="Times New Roman"/>
        </w:rPr>
        <w:t xml:space="preserve">Cho các tơ sau: tơ visco, tơ tằm, </w:t>
      </w:r>
      <w:r w:rsidR="00DE7449" w:rsidRPr="005B0EF6">
        <w:rPr>
          <w:rFonts w:ascii="Times New Roman" w:hAnsi="Times New Roman" w:cs="Times New Roman"/>
          <w:highlight w:val="yellow"/>
        </w:rPr>
        <w:t>tơ nilon – 6, tơ olon</w:t>
      </w:r>
      <w:r w:rsidR="00DE7449" w:rsidRPr="00751615">
        <w:rPr>
          <w:rFonts w:ascii="Times New Roman" w:hAnsi="Times New Roman" w:cs="Times New Roman"/>
        </w:rPr>
        <w:t xml:space="preserve">. Số tơ tổng hợp là </w:t>
      </w:r>
    </w:p>
    <w:p w14:paraId="1B973FF5" w14:textId="7C619C0D" w:rsidR="002B4878" w:rsidRPr="00751615" w:rsidRDefault="002B4878" w:rsidP="002B4878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4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1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>C.</w:t>
      </w:r>
      <w:r w:rsidRPr="005B0EF6">
        <w:rPr>
          <w:rFonts w:ascii="Times New Roman" w:hAnsi="Times New Roman" w:cs="Times New Roman"/>
          <w:highlight w:val="yellow"/>
        </w:rPr>
        <w:t xml:space="preserve"> 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3.</w:t>
      </w:r>
    </w:p>
    <w:p w14:paraId="180C5B57" w14:textId="1C7D245F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26:</w:t>
      </w:r>
      <w:r w:rsidR="003609D7" w:rsidRPr="00751615">
        <w:rPr>
          <w:rFonts w:ascii="Times New Roman" w:hAnsi="Times New Roman" w:cs="Times New Roman"/>
          <w:b/>
          <w:bCs/>
        </w:rPr>
        <w:t xml:space="preserve"> </w:t>
      </w:r>
      <w:r w:rsidR="003609D7" w:rsidRPr="00751615">
        <w:rPr>
          <w:rFonts w:ascii="Times New Roman" w:hAnsi="Times New Roman" w:cs="Times New Roman"/>
        </w:rPr>
        <w:t>Cho m gam glyxin tác dụng vừa đủ với 200ml dung dịch NaOH 1M. Giá trị của m là</w:t>
      </w:r>
    </w:p>
    <w:p w14:paraId="07E900FE" w14:textId="47AC8C1E" w:rsidR="003609D7" w:rsidRPr="00751615" w:rsidRDefault="003609D7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A. </w:t>
      </w:r>
      <w:r w:rsidRPr="00751615">
        <w:rPr>
          <w:rFonts w:ascii="Times New Roman" w:hAnsi="Times New Roman" w:cs="Times New Roman"/>
        </w:rPr>
        <w:t>14,7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="000057DA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 xml:space="preserve">B. </w:t>
      </w:r>
      <w:r w:rsidRPr="00751615">
        <w:rPr>
          <w:rFonts w:ascii="Times New Roman" w:hAnsi="Times New Roman" w:cs="Times New Roman"/>
        </w:rPr>
        <w:t>8,9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5B0EF6">
        <w:rPr>
          <w:rFonts w:ascii="Times New Roman" w:hAnsi="Times New Roman" w:cs="Times New Roman"/>
          <w:b/>
          <w:bCs/>
          <w:highlight w:val="yellow"/>
        </w:rPr>
        <w:t xml:space="preserve">C. </w:t>
      </w:r>
      <w:r w:rsidRPr="005B0EF6">
        <w:rPr>
          <w:rFonts w:ascii="Times New Roman" w:hAnsi="Times New Roman" w:cs="Times New Roman"/>
          <w:highlight w:val="yellow"/>
        </w:rPr>
        <w:t>15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17,8.</w:t>
      </w:r>
    </w:p>
    <w:p w14:paraId="3DB427B1" w14:textId="2BE7E201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27: </w:t>
      </w:r>
      <w:r w:rsidRPr="00751615">
        <w:rPr>
          <w:rFonts w:ascii="Times New Roman" w:hAnsi="Times New Roman" w:cs="Times New Roman"/>
        </w:rPr>
        <w:t xml:space="preserve">Kim loại M tác dụng </w:t>
      </w:r>
      <w:r w:rsidR="000A2851" w:rsidRPr="00751615">
        <w:rPr>
          <w:rFonts w:ascii="Times New Roman" w:hAnsi="Times New Roman" w:cs="Times New Roman"/>
        </w:rPr>
        <w:t>C</w:t>
      </w:r>
      <w:r w:rsidRPr="00751615">
        <w:rPr>
          <w:rFonts w:ascii="Times New Roman" w:hAnsi="Times New Roman" w:cs="Times New Roman"/>
        </w:rPr>
        <w:t>l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dư thu được muối MCl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 Kim loại M không thể là</w:t>
      </w:r>
    </w:p>
    <w:p w14:paraId="12076DA3" w14:textId="41883C3B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5B0EF6">
        <w:rPr>
          <w:rFonts w:ascii="Times New Roman" w:hAnsi="Times New Roman" w:cs="Times New Roman"/>
          <w:b/>
          <w:bCs/>
          <w:highlight w:val="yellow"/>
        </w:rPr>
        <w:t xml:space="preserve">A. </w:t>
      </w:r>
      <w:r w:rsidRPr="005B0EF6">
        <w:rPr>
          <w:rFonts w:ascii="Times New Roman" w:hAnsi="Times New Roman" w:cs="Times New Roman"/>
          <w:highlight w:val="yellow"/>
        </w:rPr>
        <w:t>Fe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="000057DA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 xml:space="preserve">B. </w:t>
      </w:r>
      <w:r w:rsidRPr="00751615">
        <w:rPr>
          <w:rFonts w:ascii="Times New Roman" w:hAnsi="Times New Roman" w:cs="Times New Roman"/>
        </w:rPr>
        <w:t>Mg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Zn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Ca.</w:t>
      </w:r>
    </w:p>
    <w:p w14:paraId="201BF4E2" w14:textId="5F617952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28: </w:t>
      </w:r>
      <w:r w:rsidRPr="00751615">
        <w:rPr>
          <w:rFonts w:ascii="Times New Roman" w:hAnsi="Times New Roman" w:cs="Times New Roman"/>
        </w:rPr>
        <w:t>Cho 0,69 gam kim loại kiềm tác dụng nước lấy dư thu được 0,336 lít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(đktc). Kim loại kiềm là</w:t>
      </w:r>
    </w:p>
    <w:p w14:paraId="397829B6" w14:textId="227B7B67" w:rsidR="0097271B" w:rsidRPr="00751615" w:rsidRDefault="0097271B" w:rsidP="00830A5C">
      <w:pPr>
        <w:spacing w:after="0"/>
        <w:rPr>
          <w:rFonts w:ascii="Times New Roman" w:hAnsi="Times New Roman" w:cs="Times New Roman"/>
        </w:rPr>
      </w:pPr>
      <w:r w:rsidRPr="005B0EF6">
        <w:rPr>
          <w:rFonts w:ascii="Times New Roman" w:hAnsi="Times New Roman" w:cs="Times New Roman"/>
          <w:b/>
          <w:bCs/>
          <w:highlight w:val="yellow"/>
        </w:rPr>
        <w:t xml:space="preserve">A. </w:t>
      </w:r>
      <w:r w:rsidRPr="005B0EF6">
        <w:rPr>
          <w:rFonts w:ascii="Times New Roman" w:hAnsi="Times New Roman" w:cs="Times New Roman"/>
          <w:highlight w:val="yellow"/>
        </w:rPr>
        <w:t>Na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="000057DA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="005B0EF6">
        <w:rPr>
          <w:rFonts w:ascii="Times New Roman" w:hAnsi="Times New Roman" w:cs="Times New Roman"/>
          <w:b/>
          <w:bCs/>
        </w:rPr>
        <w:t xml:space="preserve"> </w:t>
      </w:r>
      <w:r w:rsidRPr="00751615">
        <w:rPr>
          <w:rFonts w:ascii="Times New Roman" w:hAnsi="Times New Roman" w:cs="Times New Roman"/>
        </w:rPr>
        <w:t>Rb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C. </w:t>
      </w:r>
      <w:r w:rsidRPr="00751615">
        <w:rPr>
          <w:rFonts w:ascii="Times New Roman" w:hAnsi="Times New Roman" w:cs="Times New Roman"/>
        </w:rPr>
        <w:t>Li.</w:t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</w:r>
      <w:r w:rsidRPr="00751615">
        <w:rPr>
          <w:rFonts w:ascii="Times New Roman" w:hAnsi="Times New Roman" w:cs="Times New Roman"/>
          <w:b/>
          <w:bCs/>
        </w:rPr>
        <w:tab/>
        <w:t xml:space="preserve">D. </w:t>
      </w:r>
      <w:r w:rsidRPr="00751615">
        <w:rPr>
          <w:rFonts w:ascii="Times New Roman" w:hAnsi="Times New Roman" w:cs="Times New Roman"/>
        </w:rPr>
        <w:t>K.</w:t>
      </w:r>
    </w:p>
    <w:p w14:paraId="0FD16865" w14:textId="69E9E64C" w:rsidR="00887077" w:rsidRPr="00751615" w:rsidRDefault="00887077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29: </w:t>
      </w:r>
      <w:r w:rsidRPr="00751615">
        <w:rPr>
          <w:rFonts w:ascii="Times New Roman" w:hAnsi="Times New Roman" w:cs="Times New Roman"/>
        </w:rPr>
        <w:t>Hòa tan hết m gam hỗn hợp X gồm Mg, Fe, MgO, Al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, Fe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O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>, CuO ( trong đó oxi chiếm 22,22% khối lượng) bằng dung dịch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SO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 xml:space="preserve"> đặc nóng dư thu được dung dịch Y chứa </w:t>
      </w:r>
      <w:r w:rsidR="003F722A" w:rsidRPr="00751615">
        <w:rPr>
          <w:rFonts w:ascii="Times New Roman" w:hAnsi="Times New Roman" w:cs="Times New Roman"/>
        </w:rPr>
        <w:t>(</w:t>
      </w:r>
      <w:r w:rsidRPr="00751615">
        <w:rPr>
          <w:rFonts w:ascii="Times New Roman" w:hAnsi="Times New Roman" w:cs="Times New Roman"/>
        </w:rPr>
        <w:t>m + 15,36</w:t>
      </w:r>
      <w:r w:rsidR="003F722A" w:rsidRPr="00751615">
        <w:rPr>
          <w:rFonts w:ascii="Times New Roman" w:hAnsi="Times New Roman" w:cs="Times New Roman"/>
        </w:rPr>
        <w:t>)</w:t>
      </w:r>
      <w:r w:rsidRPr="00751615">
        <w:rPr>
          <w:rFonts w:ascii="Times New Roman" w:hAnsi="Times New Roman" w:cs="Times New Roman"/>
        </w:rPr>
        <w:t xml:space="preserve"> gam muối và thoát ra khí SO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( sản phẩm khử duy nhất). Mặt khác đốt cháy m gam X cần tối đa 0,672 lít khí oxi ở đktc. Biết các phản ứng xảy ra hoàn toàn. Giá trị của m là</w:t>
      </w:r>
    </w:p>
    <w:p w14:paraId="0B8CA374" w14:textId="1B24DEDF" w:rsidR="00887077" w:rsidRDefault="00887077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12,96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7,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  <w:highlight w:val="yellow"/>
        </w:rPr>
        <w:t>C.</w:t>
      </w:r>
      <w:r w:rsidRPr="00751615">
        <w:rPr>
          <w:rFonts w:ascii="Times New Roman" w:hAnsi="Times New Roman" w:cs="Times New Roman"/>
          <w:highlight w:val="yellow"/>
        </w:rPr>
        <w:t xml:space="preserve"> 8,64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6,48.</w:t>
      </w:r>
    </w:p>
    <w:p w14:paraId="7086DD5C" w14:textId="7C3F591B" w:rsidR="00567390" w:rsidRDefault="00567390" w:rsidP="00BC7036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BTE: n</w:t>
      </w:r>
      <w:r>
        <w:rPr>
          <w:rFonts w:ascii="Times New Roman" w:hAnsi="Times New Roman" w:cs="Times New Roman"/>
          <w:vertAlign w:val="subscript"/>
        </w:rPr>
        <w:t>etđ</w:t>
      </w:r>
      <w:r>
        <w:rPr>
          <w:rFonts w:ascii="Times New Roman" w:hAnsi="Times New Roman" w:cs="Times New Roman"/>
        </w:rPr>
        <w:t xml:space="preserve"> = 4nO</w:t>
      </w:r>
      <w:r w:rsidRPr="00C547D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2nSO</w:t>
      </w:r>
      <w:r w:rsidRPr="00C547D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567390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SO</w:t>
      </w:r>
      <w:r w:rsidRPr="00C547D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4.0,03/2 = 0,06 (mol)</w:t>
      </w:r>
    </w:p>
    <w:p w14:paraId="254A6A27" w14:textId="56DBC971" w:rsidR="00567390" w:rsidRDefault="00567390" w:rsidP="00BC7036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nH</w:t>
      </w:r>
      <w:r w:rsidRPr="00C547D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 w:rsidRPr="00C547D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= 2nSO</w:t>
      </w:r>
      <w:r w:rsidRPr="00C547D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O </w:t>
      </w:r>
      <w:r w:rsidR="00BC7036">
        <w:rPr>
          <w:rFonts w:ascii="Times New Roman" w:hAnsi="Times New Roman" w:cs="Times New Roman"/>
        </w:rPr>
        <w:t>= 2. 0,06 + 0,2222m/16 = 0,12 + 0,2222m/16</w:t>
      </w:r>
    </w:p>
    <w:p w14:paraId="15D21565" w14:textId="48CBC63F" w:rsidR="00BC7036" w:rsidRDefault="00BC7036" w:rsidP="00BC7036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BTNT H</w:t>
      </w:r>
      <w:r w:rsidRPr="00BC703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H</w:t>
      </w:r>
      <w:r w:rsidRPr="00BC7036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= nH</w:t>
      </w:r>
      <w:r w:rsidRPr="00BC7036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 w:rsidRPr="00BC7036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= 0,12 + 0,2222m/16</w:t>
      </w:r>
    </w:p>
    <w:p w14:paraId="4C8142B1" w14:textId="2C55E83F" w:rsidR="00BC7036" w:rsidRPr="00567390" w:rsidRDefault="00BC7036" w:rsidP="00BC7036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TKL: m + 98(0,12 + 0,2222m/16) = (m + 15,36) + 0,06. 64 + 18.(0,12 + 0,2222m/16) </w:t>
      </w:r>
      <w:r w:rsidRPr="00BC7036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 = 8,64</w:t>
      </w:r>
    </w:p>
    <w:p w14:paraId="295F3F12" w14:textId="77777777" w:rsidR="00B76D66" w:rsidRPr="00751615" w:rsidRDefault="00887077" w:rsidP="00B76D66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  <w:highlight w:val="yellow"/>
        </w:rPr>
        <w:t>Câu 30:</w:t>
      </w:r>
      <w:r w:rsidR="00BB478A" w:rsidRPr="00751615">
        <w:rPr>
          <w:rFonts w:ascii="Times New Roman" w:hAnsi="Times New Roman" w:cs="Times New Roman"/>
          <w:b/>
          <w:bCs/>
        </w:rPr>
        <w:t xml:space="preserve"> </w:t>
      </w:r>
      <w:r w:rsidR="00B76D66" w:rsidRPr="00751615">
        <w:rPr>
          <w:rFonts w:ascii="Times New Roman" w:hAnsi="Times New Roman" w:cs="Times New Roman"/>
        </w:rPr>
        <w:t xml:space="preserve">Cho sơ đồ chuyển hóa : X </w:t>
      </w:r>
      <w:r w:rsidR="00B76D66" w:rsidRPr="00751615">
        <w:rPr>
          <w:rFonts w:ascii="Times New Roman" w:hAnsi="Times New Roman" w:cs="Times New Roman"/>
          <w:position w:val="-6"/>
        </w:rPr>
        <w:object w:dxaOrig="680" w:dyaOrig="360" w14:anchorId="06BD0D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8pt" o:ole="">
            <v:imagedata r:id="rId6" o:title=""/>
          </v:shape>
          <o:OLEObject Type="Embed" ProgID="Equation.DSMT4" ShapeID="_x0000_i1025" DrawAspect="Content" ObjectID="_1712990681" r:id="rId7"/>
        </w:object>
      </w:r>
      <w:r w:rsidR="00B76D66" w:rsidRPr="00751615">
        <w:rPr>
          <w:rFonts w:ascii="Times New Roman" w:hAnsi="Times New Roman" w:cs="Times New Roman"/>
        </w:rPr>
        <w:t>Y</w:t>
      </w:r>
      <w:r w:rsidR="00B76D66" w:rsidRPr="00751615">
        <w:rPr>
          <w:rFonts w:ascii="Times New Roman" w:hAnsi="Times New Roman" w:cs="Times New Roman"/>
          <w:position w:val="-6"/>
        </w:rPr>
        <w:object w:dxaOrig="880" w:dyaOrig="320" w14:anchorId="1DCC611E">
          <v:shape id="_x0000_i1026" type="#_x0000_t75" style="width:44pt;height:16pt" o:ole="">
            <v:imagedata r:id="rId8" o:title=""/>
          </v:shape>
          <o:OLEObject Type="Embed" ProgID="Equation.DSMT4" ShapeID="_x0000_i1026" DrawAspect="Content" ObjectID="_1712990682" r:id="rId9"/>
        </w:object>
      </w:r>
      <w:r w:rsidR="00B76D66" w:rsidRPr="00751615">
        <w:rPr>
          <w:rFonts w:ascii="Times New Roman" w:hAnsi="Times New Roman" w:cs="Times New Roman"/>
          <w:vertAlign w:val="subscript"/>
        </w:rPr>
        <w:t>Z</w:t>
      </w:r>
      <w:r w:rsidR="00B76D66" w:rsidRPr="00751615">
        <w:rPr>
          <w:rFonts w:ascii="Times New Roman" w:hAnsi="Times New Roman" w:cs="Times New Roman"/>
          <w:position w:val="-6"/>
        </w:rPr>
        <w:object w:dxaOrig="740" w:dyaOrig="320" w14:anchorId="44B686D4">
          <v:shape id="_x0000_i1027" type="#_x0000_t75" style="width:37pt;height:16pt" o:ole="">
            <v:imagedata r:id="rId10" o:title=""/>
          </v:shape>
          <o:OLEObject Type="Embed" ProgID="Equation.DSMT4" ShapeID="_x0000_i1027" DrawAspect="Content" ObjectID="_1712990683" r:id="rId11"/>
        </w:object>
      </w:r>
      <w:r w:rsidR="00B76D66" w:rsidRPr="00751615">
        <w:rPr>
          <w:rFonts w:ascii="Times New Roman" w:hAnsi="Times New Roman" w:cs="Times New Roman"/>
        </w:rPr>
        <w:t>X. Trong các chất Fe(OH)</w:t>
      </w:r>
      <w:r w:rsidR="00B76D66" w:rsidRPr="00751615">
        <w:rPr>
          <w:rFonts w:ascii="Times New Roman" w:hAnsi="Times New Roman" w:cs="Times New Roman"/>
          <w:vertAlign w:val="subscript"/>
        </w:rPr>
        <w:t>2</w:t>
      </w:r>
      <w:r w:rsidR="00B76D66" w:rsidRPr="00751615">
        <w:rPr>
          <w:rFonts w:ascii="Times New Roman" w:hAnsi="Times New Roman" w:cs="Times New Roman"/>
        </w:rPr>
        <w:t>, Mg(OH)</w:t>
      </w:r>
      <w:r w:rsidR="00B76D66" w:rsidRPr="00751615">
        <w:rPr>
          <w:rFonts w:ascii="Times New Roman" w:hAnsi="Times New Roman" w:cs="Times New Roman"/>
          <w:vertAlign w:val="subscript"/>
        </w:rPr>
        <w:t>2</w:t>
      </w:r>
      <w:r w:rsidR="00B76D66" w:rsidRPr="00751615">
        <w:rPr>
          <w:rFonts w:ascii="Times New Roman" w:hAnsi="Times New Roman" w:cs="Times New Roman"/>
        </w:rPr>
        <w:t>, CaCO</w:t>
      </w:r>
      <w:r w:rsidR="00B76D66" w:rsidRPr="002D597A">
        <w:rPr>
          <w:rFonts w:ascii="Times New Roman" w:hAnsi="Times New Roman" w:cs="Times New Roman"/>
          <w:vertAlign w:val="subscript"/>
        </w:rPr>
        <w:t>3</w:t>
      </w:r>
      <w:r w:rsidR="00B76D66" w:rsidRPr="00751615">
        <w:rPr>
          <w:rFonts w:ascii="Times New Roman" w:hAnsi="Times New Roman" w:cs="Times New Roman"/>
        </w:rPr>
        <w:t>, Fe(NO</w:t>
      </w:r>
      <w:r w:rsidR="00B76D66" w:rsidRPr="00751615">
        <w:rPr>
          <w:rFonts w:ascii="Times New Roman" w:hAnsi="Times New Roman" w:cs="Times New Roman"/>
          <w:vertAlign w:val="subscript"/>
        </w:rPr>
        <w:t>3</w:t>
      </w:r>
      <w:r w:rsidR="00B76D66" w:rsidRPr="00751615">
        <w:rPr>
          <w:rFonts w:ascii="Times New Roman" w:hAnsi="Times New Roman" w:cs="Times New Roman"/>
        </w:rPr>
        <w:t>)</w:t>
      </w:r>
      <w:r w:rsidR="00B76D66" w:rsidRPr="00751615">
        <w:rPr>
          <w:rFonts w:ascii="Times New Roman" w:hAnsi="Times New Roman" w:cs="Times New Roman"/>
          <w:vertAlign w:val="subscript"/>
        </w:rPr>
        <w:t>2</w:t>
      </w:r>
      <w:r w:rsidR="00B76D66" w:rsidRPr="00751615">
        <w:rPr>
          <w:rFonts w:ascii="Times New Roman" w:hAnsi="Times New Roman" w:cs="Times New Roman"/>
        </w:rPr>
        <w:t>. Số chất có thể thỏa mãn X trong sơ đồ trên là</w:t>
      </w:r>
    </w:p>
    <w:p w14:paraId="46035707" w14:textId="77777777" w:rsidR="00B76D66" w:rsidRPr="00751615" w:rsidRDefault="00B76D66" w:rsidP="00B76D66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4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2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1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D64E92">
        <w:rPr>
          <w:rFonts w:ascii="Times New Roman" w:hAnsi="Times New Roman" w:cs="Times New Roman"/>
          <w:b/>
          <w:bCs/>
          <w:highlight w:val="yellow"/>
        </w:rPr>
        <w:t>D.</w:t>
      </w:r>
      <w:r w:rsidRPr="00D64E92">
        <w:rPr>
          <w:rFonts w:ascii="Times New Roman" w:hAnsi="Times New Roman" w:cs="Times New Roman"/>
          <w:highlight w:val="yellow"/>
        </w:rPr>
        <w:t xml:space="preserve"> 3</w:t>
      </w:r>
      <w:r w:rsidRPr="00751615">
        <w:rPr>
          <w:rFonts w:ascii="Times New Roman" w:hAnsi="Times New Roman" w:cs="Times New Roman"/>
        </w:rPr>
        <w:t xml:space="preserve"> </w:t>
      </w:r>
    </w:p>
    <w:p w14:paraId="3900D1FF" w14:textId="7D1BB942" w:rsidR="00BA0520" w:rsidRDefault="00BA0520" w:rsidP="005C7369">
      <w:pPr>
        <w:shd w:val="clear" w:color="auto" w:fill="C5E0B3" w:themeFill="accent6" w:themeFillTint="66"/>
        <w:spacing w:after="0"/>
        <w:rPr>
          <w:rFonts w:ascii="Times New Roman" w:hAnsi="Times New Roman" w:cs="Times New Roman"/>
          <w:b/>
          <w:bCs/>
        </w:rPr>
      </w:pPr>
      <w:r w:rsidRPr="00BA0520">
        <w:rPr>
          <w:rFonts w:ascii="Times New Roman" w:hAnsi="Times New Roman" w:cs="Times New Roman"/>
          <w:b/>
          <w:bCs/>
          <w:position w:val="-12"/>
        </w:rPr>
        <w:object w:dxaOrig="5340" w:dyaOrig="420" w14:anchorId="0E0D1C58">
          <v:shape id="_x0000_i1028" type="#_x0000_t75" style="width:267pt;height:21pt" o:ole="">
            <v:imagedata r:id="rId12" o:title=""/>
          </v:shape>
          <o:OLEObject Type="Embed" ProgID="Equation.DSMT4" ShapeID="_x0000_i1028" DrawAspect="Content" ObjectID="_1712990684" r:id="rId13"/>
        </w:object>
      </w:r>
    </w:p>
    <w:p w14:paraId="2B9F1D9A" w14:textId="20DEBA46" w:rsidR="00BA0520" w:rsidRDefault="00BA0520" w:rsidP="005C7369">
      <w:pPr>
        <w:shd w:val="clear" w:color="auto" w:fill="C5E0B3" w:themeFill="accent6" w:themeFillTint="66"/>
        <w:spacing w:after="0"/>
        <w:rPr>
          <w:rFonts w:ascii="Times New Roman" w:hAnsi="Times New Roman" w:cs="Times New Roman"/>
          <w:b/>
          <w:bCs/>
        </w:rPr>
      </w:pPr>
      <w:r w:rsidRPr="00BA0520">
        <w:rPr>
          <w:rFonts w:ascii="Times New Roman" w:hAnsi="Times New Roman" w:cs="Times New Roman"/>
          <w:b/>
          <w:bCs/>
          <w:position w:val="-12"/>
        </w:rPr>
        <w:object w:dxaOrig="5740" w:dyaOrig="420" w14:anchorId="123F63E8">
          <v:shape id="_x0000_i1029" type="#_x0000_t75" style="width:287pt;height:21pt" o:ole="">
            <v:imagedata r:id="rId14" o:title=""/>
          </v:shape>
          <o:OLEObject Type="Embed" ProgID="Equation.DSMT4" ShapeID="_x0000_i1029" DrawAspect="Content" ObjectID="_1712990685" r:id="rId15"/>
        </w:object>
      </w:r>
    </w:p>
    <w:p w14:paraId="1B9CDBC9" w14:textId="4B9D601E" w:rsidR="00BA0520" w:rsidRDefault="00BA0520" w:rsidP="005C7369">
      <w:pPr>
        <w:shd w:val="clear" w:color="auto" w:fill="C5E0B3" w:themeFill="accent6" w:themeFillTint="66"/>
        <w:spacing w:after="0"/>
        <w:rPr>
          <w:rFonts w:ascii="Times New Roman" w:hAnsi="Times New Roman" w:cs="Times New Roman"/>
          <w:b/>
          <w:bCs/>
        </w:rPr>
      </w:pPr>
      <w:r w:rsidRPr="00BA0520">
        <w:rPr>
          <w:rFonts w:ascii="Times New Roman" w:hAnsi="Times New Roman" w:cs="Times New Roman"/>
          <w:b/>
          <w:bCs/>
          <w:position w:val="-12"/>
        </w:rPr>
        <w:object w:dxaOrig="5179" w:dyaOrig="420" w14:anchorId="6BA86504">
          <v:shape id="_x0000_i1030" type="#_x0000_t75" style="width:259pt;height:21pt" o:ole="">
            <v:imagedata r:id="rId16" o:title=""/>
          </v:shape>
          <o:OLEObject Type="Embed" ProgID="Equation.DSMT4" ShapeID="_x0000_i1030" DrawAspect="Content" ObjectID="_1712990686" r:id="rId17"/>
        </w:object>
      </w:r>
    </w:p>
    <w:p w14:paraId="6F7D397C" w14:textId="5D881BED" w:rsidR="00BA0520" w:rsidRDefault="00BA0520" w:rsidP="005C7369">
      <w:pPr>
        <w:shd w:val="clear" w:color="auto" w:fill="C5E0B3" w:themeFill="accent6" w:themeFillTint="66"/>
        <w:spacing w:after="0"/>
        <w:rPr>
          <w:rFonts w:ascii="Times New Roman" w:hAnsi="Times New Roman" w:cs="Times New Roman"/>
          <w:b/>
          <w:bCs/>
        </w:rPr>
      </w:pPr>
      <w:r w:rsidRPr="00BA0520">
        <w:rPr>
          <w:rFonts w:ascii="Times New Roman" w:hAnsi="Times New Roman" w:cs="Times New Roman"/>
          <w:b/>
          <w:bCs/>
          <w:position w:val="-12"/>
        </w:rPr>
        <w:object w:dxaOrig="5520" w:dyaOrig="420" w14:anchorId="32133B0A">
          <v:shape id="_x0000_i1031" type="#_x0000_t75" style="width:276.5pt;height:21pt" o:ole="">
            <v:imagedata r:id="rId18" o:title=""/>
          </v:shape>
          <o:OLEObject Type="Embed" ProgID="Equation.DSMT4" ShapeID="_x0000_i1031" DrawAspect="Content" ObjectID="_1712990687" r:id="rId19"/>
        </w:object>
      </w:r>
      <w:r w:rsidRPr="00BA0520">
        <w:rPr>
          <w:rFonts w:ascii="Times New Roman" w:hAnsi="Times New Roman" w:cs="Times New Roman"/>
          <w:b/>
          <w:bCs/>
        </w:rPr>
        <w:sym w:font="Wingdings" w:char="F0E0"/>
      </w:r>
      <w:r>
        <w:rPr>
          <w:rFonts w:ascii="Times New Roman" w:hAnsi="Times New Roman" w:cs="Times New Roman"/>
          <w:b/>
          <w:bCs/>
        </w:rPr>
        <w:t xml:space="preserve"> không thực hiện được</w:t>
      </w:r>
    </w:p>
    <w:p w14:paraId="54E25D48" w14:textId="2A80A4D4" w:rsidR="005E1CCF" w:rsidRPr="00751615" w:rsidRDefault="000129F2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31: </w:t>
      </w:r>
      <w:r w:rsidR="005E1CCF" w:rsidRPr="00751615">
        <w:rPr>
          <w:rFonts w:ascii="Times New Roman" w:hAnsi="Times New Roman" w:cs="Times New Roman"/>
        </w:rPr>
        <w:t xml:space="preserve">Hỗn hợp E gồm: axit béo X, </w:t>
      </w:r>
      <w:r w:rsidR="00647677" w:rsidRPr="00751615">
        <w:rPr>
          <w:rFonts w:ascii="Times New Roman" w:hAnsi="Times New Roman" w:cs="Times New Roman"/>
        </w:rPr>
        <w:t>hai</w:t>
      </w:r>
      <w:r w:rsidR="005E1CCF" w:rsidRPr="00751615">
        <w:rPr>
          <w:rFonts w:ascii="Times New Roman" w:hAnsi="Times New Roman" w:cs="Times New Roman"/>
        </w:rPr>
        <w:t xml:space="preserve"> chất béo </w:t>
      </w:r>
      <w:r w:rsidR="00573342">
        <w:rPr>
          <w:rFonts w:ascii="Times New Roman" w:hAnsi="Times New Roman" w:cs="Times New Roman"/>
        </w:rPr>
        <w:t>Y</w:t>
      </w:r>
      <w:r w:rsidR="005E1CCF" w:rsidRPr="00751615">
        <w:rPr>
          <w:rFonts w:ascii="Times New Roman" w:hAnsi="Times New Roman" w:cs="Times New Roman"/>
        </w:rPr>
        <w:t xml:space="preserve">, </w:t>
      </w:r>
      <w:r w:rsidR="0093773A">
        <w:rPr>
          <w:rFonts w:ascii="Times New Roman" w:hAnsi="Times New Roman" w:cs="Times New Roman"/>
        </w:rPr>
        <w:t>Z</w:t>
      </w:r>
      <w:r w:rsidR="005E1CCF" w:rsidRPr="00751615">
        <w:rPr>
          <w:rFonts w:ascii="Times New Roman" w:hAnsi="Times New Roman" w:cs="Times New Roman"/>
        </w:rPr>
        <w:t xml:space="preserve"> ( trong đó tỉ lệ mol nX : nY = 2:3). Đốt cháy m gam E trong oxi vừa đủ thu được C</w:t>
      </w:r>
      <w:r w:rsidR="0096785C" w:rsidRPr="00751615">
        <w:rPr>
          <w:rFonts w:ascii="Times New Roman" w:hAnsi="Times New Roman" w:cs="Times New Roman"/>
        </w:rPr>
        <w:t>O</w:t>
      </w:r>
      <w:r w:rsidR="005E1CCF" w:rsidRPr="00751615">
        <w:rPr>
          <w:rFonts w:ascii="Times New Roman" w:hAnsi="Times New Roman" w:cs="Times New Roman"/>
          <w:vertAlign w:val="subscript"/>
        </w:rPr>
        <w:t>2</w:t>
      </w:r>
      <w:r w:rsidR="005E1CCF" w:rsidRPr="00751615">
        <w:rPr>
          <w:rFonts w:ascii="Times New Roman" w:hAnsi="Times New Roman" w:cs="Times New Roman"/>
        </w:rPr>
        <w:t xml:space="preserve"> và 95,4 gam nước. Cho m gam </w:t>
      </w:r>
      <w:r w:rsidR="005E1CCF" w:rsidRPr="00751615">
        <w:rPr>
          <w:rFonts w:ascii="Times New Roman" w:hAnsi="Times New Roman" w:cs="Times New Roman"/>
          <w:i/>
        </w:rPr>
        <w:t>E</w:t>
      </w:r>
      <w:r w:rsidR="005E1CCF" w:rsidRPr="00751615">
        <w:rPr>
          <w:rFonts w:ascii="Times New Roman" w:hAnsi="Times New Roman" w:cs="Times New Roman"/>
        </w:rPr>
        <w:t xml:space="preserve"> tác dụng vừa đủ với dung dịch chứa 0,32 mol NaOH đun nóng, ta thu được hỗn hợp gồm 2 muối natri oleat, natri panmitat và 9,2 gam glixerol. Biết các phản ứng xảy ra hoàn toàn. Khối lượng của X có trong m gam E là</w:t>
      </w:r>
    </w:p>
    <w:p w14:paraId="7F203FF3" w14:textId="18D370CB" w:rsidR="005E1CCF" w:rsidRDefault="005E1CCF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7,68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EB38CB"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  <w:highlight w:val="yellow"/>
        </w:rPr>
        <w:t>B.</w:t>
      </w:r>
      <w:r w:rsidRPr="00751615">
        <w:rPr>
          <w:rFonts w:ascii="Times New Roman" w:hAnsi="Times New Roman" w:cs="Times New Roman"/>
          <w:highlight w:val="yellow"/>
        </w:rPr>
        <w:t xml:space="preserve"> 5,64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8,46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5,12.</w:t>
      </w:r>
    </w:p>
    <w:p w14:paraId="029ADB24" w14:textId="6811AC7D" w:rsidR="004A13D9" w:rsidRDefault="0093773A" w:rsidP="002A0A07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nGlixerol = 0,1 = nY + nZ</w:t>
      </w:r>
      <w:r w:rsidR="0087002B">
        <w:rPr>
          <w:rFonts w:ascii="Times New Roman" w:hAnsi="Times New Roman" w:cs="Times New Roman"/>
        </w:rPr>
        <w:t xml:space="preserve">;  nX + 3(nY + nZ) = nNaOH = 0,32; nY = 1,5nX </w:t>
      </w:r>
      <w:r w:rsidR="0087002B" w:rsidRPr="0087002B">
        <w:rPr>
          <w:rFonts w:ascii="Times New Roman" w:hAnsi="Times New Roman" w:cs="Times New Roman"/>
        </w:rPr>
        <w:sym w:font="Wingdings" w:char="F0E0"/>
      </w:r>
      <w:r w:rsidR="0087002B">
        <w:rPr>
          <w:rFonts w:ascii="Times New Roman" w:hAnsi="Times New Roman" w:cs="Times New Roman"/>
        </w:rPr>
        <w:t xml:space="preserve"> nX = 0,02; nY = 0,03; nZ = 0,07.</w:t>
      </w:r>
    </w:p>
    <w:p w14:paraId="5DA267A9" w14:textId="3904737E" w:rsidR="0087002B" w:rsidRDefault="0087002B" w:rsidP="002A0A07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87002B">
        <w:rPr>
          <w:rFonts w:ascii="Times New Roman" w:hAnsi="Times New Roman" w:cs="Times New Roman"/>
          <w:position w:val="-50"/>
        </w:rPr>
        <w:object w:dxaOrig="7479" w:dyaOrig="1120" w14:anchorId="3233F9CF">
          <v:shape id="_x0000_i1032" type="#_x0000_t75" style="width:374pt;height:56pt" o:ole="">
            <v:imagedata r:id="rId20" o:title=""/>
          </v:shape>
          <o:OLEObject Type="Embed" ProgID="Equation.DSMT4" ShapeID="_x0000_i1032" DrawAspect="Content" ObjectID="_1712990688" r:id="rId21"/>
        </w:object>
      </w:r>
    </w:p>
    <w:p w14:paraId="7ACF8ADA" w14:textId="28B43607" w:rsidR="00573342" w:rsidRDefault="00573342" w:rsidP="002A0A07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1: </w:t>
      </w:r>
      <w:r w:rsidR="002A0A07" w:rsidRPr="0087002B">
        <w:rPr>
          <w:rFonts w:ascii="Times New Roman" w:hAnsi="Times New Roman" w:cs="Times New Roman"/>
          <w:position w:val="-50"/>
        </w:rPr>
        <w:object w:dxaOrig="9180" w:dyaOrig="1120" w14:anchorId="25076DEF">
          <v:shape id="_x0000_i1033" type="#_x0000_t75" style="width:459pt;height:56pt" o:ole="">
            <v:imagedata r:id="rId22" o:title=""/>
          </v:shape>
          <o:OLEObject Type="Embed" ProgID="Equation.DSMT4" ShapeID="_x0000_i1033" DrawAspect="Content" ObjectID="_1712990689" r:id="rId23"/>
        </w:object>
      </w:r>
    </w:p>
    <w:p w14:paraId="1FD8271E" w14:textId="7105349C" w:rsidR="002A0A07" w:rsidRDefault="002A0A07" w:rsidP="002A0A07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2: </w:t>
      </w:r>
      <w:r w:rsidRPr="0087002B">
        <w:rPr>
          <w:rFonts w:ascii="Times New Roman" w:hAnsi="Times New Roman" w:cs="Times New Roman"/>
          <w:position w:val="-50"/>
        </w:rPr>
        <w:object w:dxaOrig="8900" w:dyaOrig="1120" w14:anchorId="6BED9519">
          <v:shape id="_x0000_i1034" type="#_x0000_t75" style="width:445pt;height:56pt" o:ole="">
            <v:imagedata r:id="rId24" o:title=""/>
          </v:shape>
          <o:OLEObject Type="Embed" ProgID="Equation.DSMT4" ShapeID="_x0000_i1034" DrawAspect="Content" ObjectID="_1712990690" r:id="rId25"/>
        </w:object>
      </w:r>
    </w:p>
    <w:p w14:paraId="69571E8D" w14:textId="042647F5" w:rsidR="002A0A07" w:rsidRDefault="002A0A07" w:rsidP="002A0A07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2A0A07">
        <w:rPr>
          <w:rFonts w:ascii="Times New Roman" w:hAnsi="Times New Roman" w:cs="Times New Roman"/>
          <w:highlight w:val="yellow"/>
        </w:rPr>
        <w:sym w:font="Wingdings" w:char="F0E0"/>
      </w:r>
      <w:r w:rsidRPr="002A0A07">
        <w:rPr>
          <w:rFonts w:ascii="Times New Roman" w:hAnsi="Times New Roman" w:cs="Times New Roman"/>
          <w:highlight w:val="yellow"/>
        </w:rPr>
        <w:t xml:space="preserve"> mX = 0,02.282 = 5,64</w:t>
      </w:r>
      <w:r>
        <w:rPr>
          <w:rFonts w:ascii="Times New Roman" w:hAnsi="Times New Roman" w:cs="Times New Roman"/>
        </w:rPr>
        <w:t xml:space="preserve"> </w:t>
      </w:r>
    </w:p>
    <w:p w14:paraId="4BA34691" w14:textId="51D6FADD" w:rsidR="002A0A07" w:rsidRDefault="002A0A07" w:rsidP="006E0BC0">
      <w:pPr>
        <w:spacing w:after="0"/>
        <w:rPr>
          <w:rFonts w:ascii="Times New Roman" w:hAnsi="Times New Roman" w:cs="Times New Roman"/>
        </w:rPr>
      </w:pPr>
    </w:p>
    <w:p w14:paraId="3F62C4CE" w14:textId="268F7860" w:rsidR="002A0A07" w:rsidRDefault="002A0A07" w:rsidP="006E0BC0">
      <w:pPr>
        <w:spacing w:after="0"/>
        <w:rPr>
          <w:rFonts w:ascii="Times New Roman" w:hAnsi="Times New Roman" w:cs="Times New Roman"/>
        </w:rPr>
      </w:pPr>
    </w:p>
    <w:p w14:paraId="6909B2FE" w14:textId="77777777" w:rsidR="00BA3168" w:rsidRPr="00751615" w:rsidRDefault="00BA3168" w:rsidP="006E0BC0">
      <w:pPr>
        <w:spacing w:after="0"/>
        <w:rPr>
          <w:rFonts w:ascii="Times New Roman" w:hAnsi="Times New Roman" w:cs="Times New Roman"/>
        </w:rPr>
      </w:pPr>
    </w:p>
    <w:p w14:paraId="78A9D46E" w14:textId="67CC507A" w:rsidR="00EB5C2F" w:rsidRPr="00751615" w:rsidRDefault="00EB5C2F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lastRenderedPageBreak/>
        <w:t xml:space="preserve">Câu 32: </w:t>
      </w:r>
      <w:r w:rsidRPr="00751615">
        <w:rPr>
          <w:rFonts w:ascii="Times New Roman" w:hAnsi="Times New Roman" w:cs="Times New Roman"/>
        </w:rPr>
        <w:t>Cho các phát biểu sau:</w:t>
      </w:r>
    </w:p>
    <w:p w14:paraId="1F60F868" w14:textId="6971E98C" w:rsidR="00EB5C2F" w:rsidRPr="00751615" w:rsidRDefault="00EB5C2F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(a) Phân lân cung cấp nito hóa hợp cho cây dưới dạng ion nitrat (N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  <w:vertAlign w:val="superscript"/>
        </w:rPr>
        <w:t>-</w:t>
      </w:r>
      <w:r w:rsidRPr="00751615">
        <w:rPr>
          <w:rFonts w:ascii="Times New Roman" w:hAnsi="Times New Roman" w:cs="Times New Roman"/>
        </w:rPr>
        <w:t>) và ion amoni (NH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  <w:vertAlign w:val="superscript"/>
        </w:rPr>
        <w:t>+</w:t>
      </w:r>
      <w:r w:rsidRPr="00751615">
        <w:rPr>
          <w:rFonts w:ascii="Times New Roman" w:hAnsi="Times New Roman" w:cs="Times New Roman"/>
        </w:rPr>
        <w:t>)</w:t>
      </w:r>
      <w:r w:rsidR="00157F2A" w:rsidRPr="00751615">
        <w:rPr>
          <w:rFonts w:ascii="Times New Roman" w:hAnsi="Times New Roman" w:cs="Times New Roman"/>
        </w:rPr>
        <w:t>.</w:t>
      </w:r>
    </w:p>
    <w:p w14:paraId="521980D1" w14:textId="60C06F6E" w:rsidR="00157F2A" w:rsidRPr="00751615" w:rsidRDefault="00157F2A" w:rsidP="006E0BC0">
      <w:pPr>
        <w:spacing w:after="0"/>
        <w:rPr>
          <w:rFonts w:ascii="Times New Roman" w:hAnsi="Times New Roman" w:cs="Times New Roman"/>
          <w:highlight w:val="yellow"/>
        </w:rPr>
      </w:pPr>
      <w:r w:rsidRPr="00751615">
        <w:rPr>
          <w:rFonts w:ascii="Times New Roman" w:hAnsi="Times New Roman" w:cs="Times New Roman"/>
          <w:highlight w:val="yellow"/>
        </w:rPr>
        <w:t>(b) Cho FeCl</w:t>
      </w:r>
      <w:r w:rsidRPr="00751615">
        <w:rPr>
          <w:rFonts w:ascii="Times New Roman" w:hAnsi="Times New Roman" w:cs="Times New Roman"/>
          <w:highlight w:val="yellow"/>
          <w:vertAlign w:val="subscript"/>
        </w:rPr>
        <w:t>2</w:t>
      </w:r>
      <w:r w:rsidRPr="00751615">
        <w:rPr>
          <w:rFonts w:ascii="Times New Roman" w:hAnsi="Times New Roman" w:cs="Times New Roman"/>
          <w:highlight w:val="yellow"/>
        </w:rPr>
        <w:t xml:space="preserve"> vào AgNO</w:t>
      </w:r>
      <w:r w:rsidRPr="00751615">
        <w:rPr>
          <w:rFonts w:ascii="Times New Roman" w:hAnsi="Times New Roman" w:cs="Times New Roman"/>
          <w:highlight w:val="yellow"/>
          <w:vertAlign w:val="subscript"/>
        </w:rPr>
        <w:t>3</w:t>
      </w:r>
      <w:r w:rsidRPr="00751615">
        <w:rPr>
          <w:rFonts w:ascii="Times New Roman" w:hAnsi="Times New Roman" w:cs="Times New Roman"/>
          <w:highlight w:val="yellow"/>
        </w:rPr>
        <w:t xml:space="preserve"> dư thu được hai chất kết tủa.</w:t>
      </w:r>
    </w:p>
    <w:p w14:paraId="517FC26D" w14:textId="331C1A10" w:rsidR="00157F2A" w:rsidRPr="00751615" w:rsidRDefault="00157F2A" w:rsidP="006E0BC0">
      <w:pPr>
        <w:spacing w:after="0"/>
        <w:rPr>
          <w:rFonts w:ascii="Times New Roman" w:hAnsi="Times New Roman" w:cs="Times New Roman"/>
        </w:rPr>
      </w:pPr>
      <w:r w:rsidRPr="006E0237">
        <w:rPr>
          <w:rFonts w:ascii="Times New Roman" w:hAnsi="Times New Roman" w:cs="Times New Roman"/>
        </w:rPr>
        <w:t>(c) Cho tới dư dung dịch NaHCO</w:t>
      </w:r>
      <w:r w:rsidRPr="006E0237">
        <w:rPr>
          <w:rFonts w:ascii="Times New Roman" w:hAnsi="Times New Roman" w:cs="Times New Roman"/>
          <w:vertAlign w:val="subscript"/>
        </w:rPr>
        <w:t>3</w:t>
      </w:r>
      <w:r w:rsidRPr="006E0237">
        <w:rPr>
          <w:rFonts w:ascii="Times New Roman" w:hAnsi="Times New Roman" w:cs="Times New Roman"/>
        </w:rPr>
        <w:t xml:space="preserve"> vào dung dịch Ba(OH)</w:t>
      </w:r>
      <w:r w:rsidRPr="006E0237">
        <w:rPr>
          <w:rFonts w:ascii="Times New Roman" w:hAnsi="Times New Roman" w:cs="Times New Roman"/>
          <w:vertAlign w:val="subscript"/>
        </w:rPr>
        <w:t>2</w:t>
      </w:r>
      <w:r w:rsidRPr="006E0237">
        <w:rPr>
          <w:rFonts w:ascii="Times New Roman" w:hAnsi="Times New Roman" w:cs="Times New Roman"/>
        </w:rPr>
        <w:t xml:space="preserve"> thấy có khí bay ra.</w:t>
      </w:r>
    </w:p>
    <w:p w14:paraId="5820AF07" w14:textId="3EC52E7D" w:rsidR="00157F2A" w:rsidRPr="00751615" w:rsidRDefault="00157F2A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(d) Hợp kim Mg – Al bị ăn mòn điện hóa khi đốt trong khí clo dư.</w:t>
      </w:r>
    </w:p>
    <w:p w14:paraId="7A0CE6C3" w14:textId="19456F4E" w:rsidR="00157F2A" w:rsidRPr="00751615" w:rsidRDefault="00157F2A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Số phát biểu đúng là</w:t>
      </w:r>
    </w:p>
    <w:p w14:paraId="17CBC2CE" w14:textId="3424BC5A" w:rsidR="00157F2A" w:rsidRDefault="00157F2A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4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6E0237">
        <w:rPr>
          <w:rFonts w:ascii="Times New Roman" w:hAnsi="Times New Roman" w:cs="Times New Roman"/>
          <w:b/>
          <w:bCs/>
        </w:rPr>
        <w:t>B.</w:t>
      </w:r>
      <w:r w:rsidRPr="006E0237">
        <w:rPr>
          <w:rFonts w:ascii="Times New Roman" w:hAnsi="Times New Roman" w:cs="Times New Roman"/>
        </w:rPr>
        <w:t xml:space="preserve"> 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3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6E0237">
        <w:rPr>
          <w:rFonts w:ascii="Times New Roman" w:hAnsi="Times New Roman" w:cs="Times New Roman"/>
          <w:b/>
          <w:bCs/>
          <w:highlight w:val="yellow"/>
        </w:rPr>
        <w:t>D.</w:t>
      </w:r>
      <w:r w:rsidRPr="006E0237">
        <w:rPr>
          <w:rFonts w:ascii="Times New Roman" w:hAnsi="Times New Roman" w:cs="Times New Roman"/>
          <w:highlight w:val="yellow"/>
        </w:rPr>
        <w:t xml:space="preserve"> 1</w:t>
      </w:r>
      <w:r w:rsidR="000129F2" w:rsidRPr="006E0237">
        <w:rPr>
          <w:rFonts w:ascii="Times New Roman" w:hAnsi="Times New Roman" w:cs="Times New Roman"/>
          <w:highlight w:val="yellow"/>
        </w:rPr>
        <w:t>.</w:t>
      </w:r>
    </w:p>
    <w:p w14:paraId="005A88C3" w14:textId="79A3D951" w:rsidR="00BA3168" w:rsidRDefault="00BA3168" w:rsidP="00BA3168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a) Sai vì phân lân cung cấp nguyên tố phốtpho</w:t>
      </w:r>
    </w:p>
    <w:p w14:paraId="1DD4FD2A" w14:textId="755C9A95" w:rsidR="00BA3168" w:rsidRDefault="00BA3168" w:rsidP="00BA3168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A3168">
        <w:rPr>
          <w:rFonts w:ascii="Times New Roman" w:hAnsi="Times New Roman" w:cs="Times New Roman"/>
          <w:highlight w:val="yellow"/>
        </w:rPr>
        <w:t>(b) Đúng vì: FeCl</w:t>
      </w:r>
      <w:r w:rsidRPr="00BA3168">
        <w:rPr>
          <w:rFonts w:ascii="Times New Roman" w:hAnsi="Times New Roman" w:cs="Times New Roman"/>
          <w:highlight w:val="yellow"/>
          <w:vertAlign w:val="subscript"/>
        </w:rPr>
        <w:t>2</w:t>
      </w:r>
      <w:r w:rsidRPr="00BA3168">
        <w:rPr>
          <w:rFonts w:ascii="Times New Roman" w:hAnsi="Times New Roman" w:cs="Times New Roman"/>
          <w:highlight w:val="yellow"/>
        </w:rPr>
        <w:t xml:space="preserve"> + 3AgNO</w:t>
      </w:r>
      <w:r w:rsidRPr="00BA3168">
        <w:rPr>
          <w:rFonts w:ascii="Times New Roman" w:hAnsi="Times New Roman" w:cs="Times New Roman"/>
          <w:highlight w:val="yellow"/>
          <w:vertAlign w:val="subscript"/>
        </w:rPr>
        <w:t>3</w:t>
      </w:r>
      <w:r w:rsidRPr="00BA3168">
        <w:rPr>
          <w:rFonts w:ascii="Times New Roman" w:hAnsi="Times New Roman" w:cs="Times New Roman"/>
          <w:highlight w:val="yellow"/>
        </w:rPr>
        <w:t xml:space="preserve"> </w:t>
      </w:r>
      <w:r w:rsidRPr="00BA3168">
        <w:rPr>
          <w:rFonts w:ascii="Times New Roman" w:hAnsi="Times New Roman" w:cs="Times New Roman"/>
          <w:highlight w:val="yellow"/>
        </w:rPr>
        <w:sym w:font="Wingdings" w:char="F0E0"/>
      </w:r>
      <w:r w:rsidRPr="00BA3168">
        <w:rPr>
          <w:rFonts w:ascii="Times New Roman" w:hAnsi="Times New Roman" w:cs="Times New Roman"/>
          <w:highlight w:val="yellow"/>
        </w:rPr>
        <w:t xml:space="preserve"> 2AgCl + Ag + Fe(NO</w:t>
      </w:r>
      <w:r w:rsidRPr="00BA3168">
        <w:rPr>
          <w:rFonts w:ascii="Times New Roman" w:hAnsi="Times New Roman" w:cs="Times New Roman"/>
          <w:highlight w:val="yellow"/>
          <w:vertAlign w:val="subscript"/>
        </w:rPr>
        <w:t>3</w:t>
      </w:r>
      <w:r w:rsidRPr="00BA3168">
        <w:rPr>
          <w:rFonts w:ascii="Times New Roman" w:hAnsi="Times New Roman" w:cs="Times New Roman"/>
          <w:highlight w:val="yellow"/>
        </w:rPr>
        <w:t>)</w:t>
      </w:r>
      <w:r w:rsidRPr="00BA3168">
        <w:rPr>
          <w:rFonts w:ascii="Times New Roman" w:hAnsi="Times New Roman" w:cs="Times New Roman"/>
          <w:highlight w:val="yellow"/>
          <w:vertAlign w:val="subscript"/>
        </w:rPr>
        <w:t>3</w:t>
      </w:r>
      <w:r w:rsidRPr="00BA3168">
        <w:rPr>
          <w:rFonts w:ascii="Times New Roman" w:hAnsi="Times New Roman" w:cs="Times New Roman"/>
          <w:highlight w:val="yellow"/>
        </w:rPr>
        <w:t xml:space="preserve">  (2 chất Ag, AgCl là chất kết tủa)</w:t>
      </w:r>
    </w:p>
    <w:p w14:paraId="03B3D26A" w14:textId="1F7CE87C" w:rsidR="00BA3168" w:rsidRDefault="00BA3168" w:rsidP="00BA3168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c) Sai vì tạo kết t</w:t>
      </w:r>
      <w:r w:rsidR="00113F2D">
        <w:rPr>
          <w:rFonts w:ascii="Times New Roman" w:hAnsi="Times New Roman" w:cs="Times New Roman"/>
        </w:rPr>
        <w:t>ủa</w:t>
      </w:r>
      <w:r>
        <w:rPr>
          <w:rFonts w:ascii="Times New Roman" w:hAnsi="Times New Roman" w:cs="Times New Roman"/>
        </w:rPr>
        <w:t>, không tạo khí:  2NaHCO</w:t>
      </w:r>
      <w:r w:rsidRPr="00BA3168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+ Ba(OH)</w:t>
      </w:r>
      <w:r w:rsidRPr="00BA316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BA3168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BaCO</w:t>
      </w:r>
      <w:r w:rsidRPr="00BA3168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+ Na</w:t>
      </w:r>
      <w:r w:rsidRPr="00BA316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O</w:t>
      </w:r>
      <w:r w:rsidRPr="00BA3168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+ 2H</w:t>
      </w:r>
      <w:r w:rsidRPr="00BA316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 w14:paraId="5E2F3F23" w14:textId="70F8E377" w:rsidR="00BA3168" w:rsidRDefault="00BA3168" w:rsidP="00BA3168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d) Sai vì trong môi trường khí Cl</w:t>
      </w:r>
      <w:r w:rsidRPr="00BA3168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không phải dung dịch chất điện ly.</w:t>
      </w:r>
    </w:p>
    <w:p w14:paraId="4604D363" w14:textId="602AF48A" w:rsidR="00F46893" w:rsidRPr="00751615" w:rsidRDefault="00F46893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33: </w:t>
      </w:r>
      <w:r w:rsidRPr="00751615">
        <w:rPr>
          <w:rFonts w:ascii="Times New Roman" w:hAnsi="Times New Roman" w:cs="Times New Roman"/>
        </w:rPr>
        <w:t>Nhiệt phân hoàn toàm m gam hỗn hợp KN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, Fe(N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)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, Cu(N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)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trong đó số mol Cu(N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)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gấm 2 lần số mol Fe(NO</w:t>
      </w:r>
      <w:r w:rsidRPr="00751615">
        <w:rPr>
          <w:rFonts w:ascii="Times New Roman" w:hAnsi="Times New Roman" w:cs="Times New Roman"/>
          <w:vertAlign w:val="subscript"/>
        </w:rPr>
        <w:t>3</w:t>
      </w:r>
      <w:r w:rsidRPr="00751615">
        <w:rPr>
          <w:rFonts w:ascii="Times New Roman" w:hAnsi="Times New Roman" w:cs="Times New Roman"/>
        </w:rPr>
        <w:t>)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trong điều kiện không có oxi, sau phản ứng thu được V lít hỗn hợp khí  ở đktc. Cho V lít hỗn hợp khí trên vào nước ta thu được 1,2 lít Y có pH =1 (trong Y chỉ chứa 1 chất tan) không có khí bay ra.</w:t>
      </w:r>
      <w:r w:rsidR="005B237E" w:rsidRPr="00751615">
        <w:rPr>
          <w:rFonts w:ascii="Times New Roman" w:hAnsi="Times New Roman" w:cs="Times New Roman"/>
        </w:rPr>
        <w:t xml:space="preserve"> </w:t>
      </w:r>
      <w:r w:rsidRPr="00751615">
        <w:rPr>
          <w:rFonts w:ascii="Times New Roman" w:hAnsi="Times New Roman" w:cs="Times New Roman"/>
        </w:rPr>
        <w:t>Giá trị của m là</w:t>
      </w:r>
    </w:p>
    <w:p w14:paraId="7C834FA1" w14:textId="24A03F92" w:rsidR="00F46893" w:rsidRPr="00751615" w:rsidRDefault="00F46893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10,96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11,1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8,63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551A2F">
        <w:rPr>
          <w:rFonts w:ascii="Times New Roman" w:hAnsi="Times New Roman" w:cs="Times New Roman"/>
          <w:b/>
          <w:bCs/>
          <w:highlight w:val="yellow"/>
        </w:rPr>
        <w:t>D.</w:t>
      </w:r>
      <w:r w:rsidRPr="00751615">
        <w:rPr>
          <w:rFonts w:ascii="Times New Roman" w:hAnsi="Times New Roman" w:cs="Times New Roman"/>
          <w:highlight w:val="yellow"/>
        </w:rPr>
        <w:t xml:space="preserve"> 12,13.</w:t>
      </w:r>
    </w:p>
    <w:p w14:paraId="19C20559" w14:textId="7157BAA0" w:rsidR="00B87447" w:rsidRPr="00B87447" w:rsidRDefault="00B87447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87447">
        <w:rPr>
          <w:rFonts w:ascii="Times New Roman" w:hAnsi="Times New Roman" w:cs="Times New Roman"/>
        </w:rPr>
        <w:t>+) nFe(NO</w:t>
      </w:r>
      <w:r w:rsidRPr="00B87447">
        <w:rPr>
          <w:rFonts w:ascii="Times New Roman" w:hAnsi="Times New Roman" w:cs="Times New Roman"/>
          <w:vertAlign w:val="subscript"/>
        </w:rPr>
        <w:t>3</w:t>
      </w:r>
      <w:r w:rsidRPr="00B87447">
        <w:rPr>
          <w:rFonts w:ascii="Times New Roman" w:hAnsi="Times New Roman" w:cs="Times New Roman"/>
        </w:rPr>
        <w:t>)</w:t>
      </w:r>
      <w:r w:rsidRPr="00B87447">
        <w:rPr>
          <w:rFonts w:ascii="Times New Roman" w:hAnsi="Times New Roman" w:cs="Times New Roman"/>
          <w:vertAlign w:val="subscript"/>
        </w:rPr>
        <w:t>2</w:t>
      </w:r>
      <w:r w:rsidRPr="00B87447">
        <w:rPr>
          <w:rFonts w:ascii="Times New Roman" w:hAnsi="Times New Roman" w:cs="Times New Roman"/>
        </w:rPr>
        <w:t xml:space="preserve"> : a (mol); nCu(NO</w:t>
      </w:r>
      <w:r w:rsidRPr="00B87447">
        <w:rPr>
          <w:rFonts w:ascii="Times New Roman" w:hAnsi="Times New Roman" w:cs="Times New Roman"/>
          <w:vertAlign w:val="subscript"/>
        </w:rPr>
        <w:t>3</w:t>
      </w:r>
      <w:r w:rsidRPr="00B87447">
        <w:rPr>
          <w:rFonts w:ascii="Times New Roman" w:hAnsi="Times New Roman" w:cs="Times New Roman"/>
        </w:rPr>
        <w:t>)</w:t>
      </w:r>
      <w:r w:rsidRPr="00B87447">
        <w:rPr>
          <w:rFonts w:ascii="Times New Roman" w:hAnsi="Times New Roman" w:cs="Times New Roman"/>
          <w:vertAlign w:val="subscript"/>
        </w:rPr>
        <w:t>2</w:t>
      </w:r>
      <w:r w:rsidRPr="00B87447">
        <w:rPr>
          <w:rFonts w:ascii="Times New Roman" w:hAnsi="Times New Roman" w:cs="Times New Roman"/>
        </w:rPr>
        <w:t xml:space="preserve"> = 2a (mol);  trong Y là HNO</w:t>
      </w:r>
      <w:r w:rsidRPr="00B87447">
        <w:rPr>
          <w:rFonts w:ascii="Times New Roman" w:hAnsi="Times New Roman" w:cs="Times New Roman"/>
          <w:vertAlign w:val="subscript"/>
        </w:rPr>
        <w:t>3</w:t>
      </w:r>
      <w:r w:rsidRPr="00B8744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: 4NO</w:t>
      </w:r>
      <w:r w:rsidRPr="00B87447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O</w:t>
      </w:r>
      <w:r w:rsidRPr="00B87447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H</w:t>
      </w:r>
      <w:r w:rsidRPr="00B87447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 </w:t>
      </w:r>
      <w:r w:rsidRPr="00B8744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4HNO</w:t>
      </w:r>
      <w:r w:rsidRPr="00B87447">
        <w:rPr>
          <w:rFonts w:ascii="Times New Roman" w:hAnsi="Times New Roman" w:cs="Times New Roman"/>
          <w:vertAlign w:val="subscript"/>
        </w:rPr>
        <w:t>3</w:t>
      </w:r>
    </w:p>
    <w:p w14:paraId="5A433805" w14:textId="4D9F86EF" w:rsidR="00B87447" w:rsidRDefault="00B87447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87447">
        <w:rPr>
          <w:rFonts w:ascii="Times New Roman" w:hAnsi="Times New Roman" w:cs="Times New Roman"/>
        </w:rPr>
        <w:sym w:font="Wingdings" w:char="F0E0"/>
      </w:r>
      <w:r w:rsidRPr="00B87447">
        <w:rPr>
          <w:rFonts w:ascii="Times New Roman" w:hAnsi="Times New Roman" w:cs="Times New Roman"/>
        </w:rPr>
        <w:t xml:space="preserve"> pH = 1</w:t>
      </w:r>
      <w:r w:rsidRPr="00B87447">
        <w:rPr>
          <w:rFonts w:ascii="Times New Roman" w:hAnsi="Times New Roman" w:cs="Times New Roman"/>
        </w:rPr>
        <w:sym w:font="Wingdings" w:char="F0E0"/>
      </w:r>
      <w:r w:rsidRPr="00B87447">
        <w:rPr>
          <w:rFonts w:ascii="Times New Roman" w:hAnsi="Times New Roman" w:cs="Times New Roman"/>
        </w:rPr>
        <w:t xml:space="preserve"> [H</w:t>
      </w:r>
      <w:r w:rsidRPr="00B87447">
        <w:rPr>
          <w:rFonts w:ascii="Times New Roman" w:hAnsi="Times New Roman" w:cs="Times New Roman"/>
          <w:vertAlign w:val="superscript"/>
        </w:rPr>
        <w:t>+</w:t>
      </w:r>
      <w:r w:rsidRPr="00B87447">
        <w:rPr>
          <w:rFonts w:ascii="Times New Roman" w:hAnsi="Times New Roman" w:cs="Times New Roman"/>
        </w:rPr>
        <w:t xml:space="preserve">] = 0,1 </w:t>
      </w:r>
      <w:r w:rsidRPr="00B87447">
        <w:rPr>
          <w:rFonts w:ascii="Times New Roman" w:hAnsi="Times New Roman" w:cs="Times New Roman"/>
        </w:rPr>
        <w:sym w:font="Wingdings" w:char="F0E0"/>
      </w:r>
      <w:r w:rsidRPr="00B87447">
        <w:rPr>
          <w:rFonts w:ascii="Times New Roman" w:hAnsi="Times New Roman" w:cs="Times New Roman"/>
        </w:rPr>
        <w:t xml:space="preserve"> nHNO</w:t>
      </w:r>
      <w:r w:rsidRPr="00B87447">
        <w:rPr>
          <w:rFonts w:ascii="Times New Roman" w:hAnsi="Times New Roman" w:cs="Times New Roman"/>
          <w:vertAlign w:val="subscript"/>
        </w:rPr>
        <w:t>3</w:t>
      </w:r>
      <w:r w:rsidRPr="00B87447">
        <w:rPr>
          <w:rFonts w:ascii="Times New Roman" w:hAnsi="Times New Roman" w:cs="Times New Roman"/>
        </w:rPr>
        <w:t xml:space="preserve"> = 0,1.1,2 = 0,12</w:t>
      </w:r>
    </w:p>
    <w:p w14:paraId="7C084D92" w14:textId="049E176E" w:rsidR="00B87447" w:rsidRDefault="00B87447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BTN: 2a + 2.2a = 0,12 </w:t>
      </w:r>
      <w:r w:rsidRPr="00B8744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a = 0,02 (mol); từ phản ứng trên </w:t>
      </w:r>
      <w:r w:rsidRPr="00B8744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O</w:t>
      </w:r>
      <w:r w:rsidRPr="00B87447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¼ nNO</w:t>
      </w:r>
      <w:r w:rsidRPr="00B87447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3 (mol)</w:t>
      </w:r>
    </w:p>
    <w:p w14:paraId="3FF584F8" w14:textId="257E9D16" w:rsidR="00B87447" w:rsidRDefault="00B87447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u(NO</w:t>
      </w:r>
      <w:r w:rsidRPr="00B517A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B517A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B8744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CuO + 2NO</w:t>
      </w:r>
      <w:r w:rsidRPr="00B517A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</w:t>
      </w:r>
      <w:r w:rsidR="00B517A5">
        <w:rPr>
          <w:rFonts w:ascii="Times New Roman" w:hAnsi="Times New Roman" w:cs="Times New Roman"/>
        </w:rPr>
        <w:t xml:space="preserve">½ </w:t>
      </w:r>
      <w:r>
        <w:rPr>
          <w:rFonts w:ascii="Times New Roman" w:hAnsi="Times New Roman" w:cs="Times New Roman"/>
        </w:rPr>
        <w:t>O</w:t>
      </w:r>
      <w:r w:rsidRPr="00B517A5">
        <w:rPr>
          <w:rFonts w:ascii="Times New Roman" w:hAnsi="Times New Roman" w:cs="Times New Roman"/>
          <w:vertAlign w:val="subscript"/>
        </w:rPr>
        <w:t>2</w:t>
      </w:r>
    </w:p>
    <w:p w14:paraId="55E8C207" w14:textId="754D16FC" w:rsidR="00B87447" w:rsidRDefault="00B87447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0,04------------------ 0,08----</w:t>
      </w:r>
      <w:r w:rsidR="00B517A5">
        <w:rPr>
          <w:rFonts w:ascii="Times New Roman" w:hAnsi="Times New Roman" w:cs="Times New Roman"/>
        </w:rPr>
        <w:t>---0,02 (mol)</w:t>
      </w:r>
    </w:p>
    <w:p w14:paraId="2977A7D3" w14:textId="3CA73CA1" w:rsidR="00B517A5" w:rsidRPr="00B87447" w:rsidRDefault="00B517A5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Fe(NO</w:t>
      </w:r>
      <w:r w:rsidRPr="00B517A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B517A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B517A5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Fe</w:t>
      </w:r>
      <w:r w:rsidRPr="00B517A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 w:rsidRPr="00B517A5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+ 4NO</w:t>
      </w:r>
      <w:r w:rsidRPr="00B517A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½ O</w:t>
      </w:r>
      <w:r w:rsidRPr="00B517A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</w:p>
    <w:p w14:paraId="3A2534A1" w14:textId="2C34FA0C" w:rsidR="00B87447" w:rsidRPr="00B517A5" w:rsidRDefault="00B517A5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517A5">
        <w:rPr>
          <w:rFonts w:ascii="Times New Roman" w:hAnsi="Times New Roman" w:cs="Times New Roman"/>
        </w:rPr>
        <w:t xml:space="preserve">  0,02----------------------0,04----0,005</w:t>
      </w:r>
    </w:p>
    <w:p w14:paraId="076956DC" w14:textId="4839BE22" w:rsidR="00B517A5" w:rsidRPr="00B517A5" w:rsidRDefault="00B517A5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517A5">
        <w:rPr>
          <w:rFonts w:ascii="Times New Roman" w:hAnsi="Times New Roman" w:cs="Times New Roman"/>
        </w:rPr>
        <w:t>KNO</w:t>
      </w:r>
      <w:r w:rsidRPr="00B517A5">
        <w:rPr>
          <w:rFonts w:ascii="Times New Roman" w:hAnsi="Times New Roman" w:cs="Times New Roman"/>
          <w:vertAlign w:val="subscript"/>
        </w:rPr>
        <w:t>3</w:t>
      </w:r>
      <w:r w:rsidRPr="00B517A5">
        <w:rPr>
          <w:rFonts w:ascii="Times New Roman" w:hAnsi="Times New Roman" w:cs="Times New Roman"/>
        </w:rPr>
        <w:t xml:space="preserve"> </w:t>
      </w:r>
      <w:r w:rsidRPr="00B517A5">
        <w:rPr>
          <w:rFonts w:ascii="Times New Roman" w:hAnsi="Times New Roman" w:cs="Times New Roman"/>
        </w:rPr>
        <w:sym w:font="Wingdings" w:char="F0E0"/>
      </w:r>
      <w:r w:rsidRPr="00B517A5">
        <w:rPr>
          <w:rFonts w:ascii="Times New Roman" w:hAnsi="Times New Roman" w:cs="Times New Roman"/>
        </w:rPr>
        <w:t xml:space="preserve"> KNO</w:t>
      </w:r>
      <w:r w:rsidRPr="00B517A5">
        <w:rPr>
          <w:rFonts w:ascii="Times New Roman" w:hAnsi="Times New Roman" w:cs="Times New Roman"/>
          <w:vertAlign w:val="subscript"/>
        </w:rPr>
        <w:t>2</w:t>
      </w:r>
      <w:r w:rsidRPr="00B517A5">
        <w:rPr>
          <w:rFonts w:ascii="Times New Roman" w:hAnsi="Times New Roman" w:cs="Times New Roman"/>
        </w:rPr>
        <w:t xml:space="preserve"> + ½ O</w:t>
      </w:r>
      <w:r w:rsidRPr="00B517A5">
        <w:rPr>
          <w:rFonts w:ascii="Times New Roman" w:hAnsi="Times New Roman" w:cs="Times New Roman"/>
          <w:vertAlign w:val="subscript"/>
        </w:rPr>
        <w:t>2</w:t>
      </w:r>
    </w:p>
    <w:p w14:paraId="6A3FFC3C" w14:textId="6521DED4" w:rsidR="00B517A5" w:rsidRPr="00B517A5" w:rsidRDefault="00B517A5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517A5">
        <w:rPr>
          <w:rFonts w:ascii="Times New Roman" w:hAnsi="Times New Roman" w:cs="Times New Roman"/>
        </w:rPr>
        <w:t>x-----------------------0,5x</w:t>
      </w:r>
    </w:p>
    <w:p w14:paraId="5F6E4C32" w14:textId="09789B04" w:rsidR="00B517A5" w:rsidRPr="00B517A5" w:rsidRDefault="00B517A5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517A5">
        <w:rPr>
          <w:rFonts w:ascii="Times New Roman" w:hAnsi="Times New Roman" w:cs="Times New Roman"/>
        </w:rPr>
        <w:sym w:font="Wingdings" w:char="F0E0"/>
      </w:r>
      <w:r w:rsidRPr="00B517A5">
        <w:rPr>
          <w:rFonts w:ascii="Times New Roman" w:hAnsi="Times New Roman" w:cs="Times New Roman"/>
        </w:rPr>
        <w:t xml:space="preserve"> 0,5x + 0,005 + 0,02 = 0,03 </w:t>
      </w:r>
      <w:r w:rsidRPr="00B517A5">
        <w:rPr>
          <w:rFonts w:ascii="Times New Roman" w:hAnsi="Times New Roman" w:cs="Times New Roman"/>
        </w:rPr>
        <w:sym w:font="Wingdings" w:char="F0E0"/>
      </w:r>
      <w:r w:rsidRPr="00B517A5">
        <w:rPr>
          <w:rFonts w:ascii="Times New Roman" w:hAnsi="Times New Roman" w:cs="Times New Roman"/>
        </w:rPr>
        <w:t xml:space="preserve"> x = 0,01 (mol)</w:t>
      </w:r>
    </w:p>
    <w:p w14:paraId="72DFAD02" w14:textId="43CF1B7A" w:rsidR="00B517A5" w:rsidRPr="00B517A5" w:rsidRDefault="00B517A5" w:rsidP="00B517A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B517A5">
        <w:rPr>
          <w:rFonts w:ascii="Times New Roman" w:hAnsi="Times New Roman" w:cs="Times New Roman"/>
        </w:rPr>
        <w:sym w:font="Wingdings" w:char="F0E0"/>
      </w:r>
      <w:r w:rsidRPr="00B517A5">
        <w:rPr>
          <w:rFonts w:ascii="Times New Roman" w:hAnsi="Times New Roman" w:cs="Times New Roman"/>
        </w:rPr>
        <w:t xml:space="preserve"> m = 0,01.101 + 0,02.180 + 0,04.188 = 12,13</w:t>
      </w:r>
    </w:p>
    <w:p w14:paraId="2D9E8D85" w14:textId="4060C753" w:rsidR="00784EEF" w:rsidRPr="00751615" w:rsidRDefault="00784EEF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34: </w:t>
      </w:r>
      <w:r w:rsidRPr="00751615">
        <w:rPr>
          <w:rFonts w:ascii="Times New Roman" w:hAnsi="Times New Roman" w:cs="Times New Roman"/>
        </w:rPr>
        <w:t>Nung nóng a mol hỗn hợp X gồm (C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6</w:t>
      </w:r>
      <w:r w:rsidRPr="00751615">
        <w:rPr>
          <w:rFonts w:ascii="Times New Roman" w:hAnsi="Times New Roman" w:cs="Times New Roman"/>
        </w:rPr>
        <w:t>: 0,05 mol; C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, C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>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mạch hở và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) với xúc tác Ni trong bình kín ( chỉ xảy ra phản ứng cộng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), sau một thời gian ta thu được hỗn hợp khí Y có tỷ khối so với X bằng 1,4. Biết Y phản ứng tối đa với 0,08 mol Br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 xml:space="preserve"> trong dung dịch. Mặt khác đốt cháy hết a mol X trên thu được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O và 9,68 gam CO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.  Giá trị của a là</w:t>
      </w:r>
    </w:p>
    <w:p w14:paraId="67740537" w14:textId="4A0D1688" w:rsidR="00784EEF" w:rsidRDefault="00784EEF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0,12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</w:t>
      </w:r>
      <w:r w:rsidR="00EB38CB" w:rsidRPr="00751615">
        <w:rPr>
          <w:rFonts w:ascii="Times New Roman" w:hAnsi="Times New Roman" w:cs="Times New Roman"/>
          <w:b/>
          <w:bCs/>
        </w:rPr>
        <w:t>.</w:t>
      </w:r>
      <w:r w:rsidRPr="00751615">
        <w:rPr>
          <w:rFonts w:ascii="Times New Roman" w:hAnsi="Times New Roman" w:cs="Times New Roman"/>
        </w:rPr>
        <w:t xml:space="preserve"> 0,15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EB38CB" w:rsidRPr="00751615">
        <w:rPr>
          <w:rFonts w:ascii="Times New Roman" w:hAnsi="Times New Roman" w:cs="Times New Roman"/>
        </w:rPr>
        <w:tab/>
      </w:r>
      <w:r w:rsidRPr="00551A2F">
        <w:rPr>
          <w:rFonts w:ascii="Times New Roman" w:hAnsi="Times New Roman" w:cs="Times New Roman"/>
          <w:b/>
          <w:bCs/>
          <w:highlight w:val="yellow"/>
        </w:rPr>
        <w:t>C.</w:t>
      </w:r>
      <w:r w:rsidRPr="00751615">
        <w:rPr>
          <w:rFonts w:ascii="Times New Roman" w:hAnsi="Times New Roman" w:cs="Times New Roman"/>
          <w:highlight w:val="yellow"/>
        </w:rPr>
        <w:t xml:space="preserve"> 0,14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0,16</w:t>
      </w:r>
      <w:r w:rsidR="009D42C2">
        <w:rPr>
          <w:rFonts w:ascii="Times New Roman" w:hAnsi="Times New Roman" w:cs="Times New Roman"/>
        </w:rPr>
        <w:t>.</w:t>
      </w:r>
    </w:p>
    <w:p w14:paraId="73263EF0" w14:textId="27AF0D6C" w:rsidR="0084537E" w:rsidRDefault="008B59BE" w:rsidP="008B59B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</w:t>
      </w:r>
      <w:r w:rsidRPr="008B59BE">
        <w:rPr>
          <w:rFonts w:ascii="Times New Roman" w:hAnsi="Times New Roman" w:cs="Times New Roman"/>
          <w:position w:val="-30"/>
        </w:rPr>
        <w:object w:dxaOrig="3360" w:dyaOrig="680" w14:anchorId="649ADC58">
          <v:shape id="_x0000_i1035" type="#_x0000_t75" style="width:168pt;height:34pt" o:ole="">
            <v:imagedata r:id="rId26" o:title=""/>
          </v:shape>
          <o:OLEObject Type="Embed" ProgID="Equation.DSMT4" ShapeID="_x0000_i1035" DrawAspect="Content" ObjectID="_1712990691" r:id="rId27"/>
        </w:object>
      </w:r>
      <w:r>
        <w:rPr>
          <w:rFonts w:ascii="Times New Roman" w:hAnsi="Times New Roman" w:cs="Times New Roman"/>
        </w:rPr>
        <w:t>; nCO</w:t>
      </w:r>
      <w:r w:rsidRPr="00F9143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22 (mol)</w:t>
      </w:r>
    </w:p>
    <w:p w14:paraId="01A2AFCC" w14:textId="46CCC5BF" w:rsidR="008B59BE" w:rsidRDefault="008B59BE" w:rsidP="008B59B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Y:</w:t>
      </w:r>
      <w:r w:rsidRPr="008B59BE">
        <w:rPr>
          <w:rFonts w:ascii="Times New Roman" w:hAnsi="Times New Roman" w:cs="Times New Roman"/>
          <w:position w:val="-32"/>
        </w:rPr>
        <w:object w:dxaOrig="1200" w:dyaOrig="760" w14:anchorId="33D3EEC1">
          <v:shape id="_x0000_i1036" type="#_x0000_t75" style="width:60pt;height:38pt" o:ole="">
            <v:imagedata r:id="rId28" o:title=""/>
          </v:shape>
          <o:OLEObject Type="Embed" ProgID="Equation.DSMT4" ShapeID="_x0000_i1036" DrawAspect="Content" ObjectID="_1712990692" r:id="rId29"/>
        </w:object>
      </w:r>
      <w:r w:rsidRPr="008B59B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</w:t>
      </w:r>
      <w:r>
        <w:rPr>
          <w:rFonts w:ascii="Times New Roman" w:hAnsi="Times New Roman" w:cs="Times New Roman"/>
          <w:vertAlign w:val="subscript"/>
        </w:rPr>
        <w:t>pi</w:t>
      </w:r>
      <w:r>
        <w:rPr>
          <w:rFonts w:ascii="Times New Roman" w:hAnsi="Times New Roman" w:cs="Times New Roman"/>
        </w:rPr>
        <w:t xml:space="preserve"> = n</w:t>
      </w:r>
      <w:r>
        <w:rPr>
          <w:rFonts w:ascii="Times New Roman" w:hAnsi="Times New Roman" w:cs="Times New Roman"/>
          <w:vertAlign w:val="subscript"/>
        </w:rPr>
        <w:t>Br2</w:t>
      </w:r>
      <w:r>
        <w:rPr>
          <w:rFonts w:ascii="Times New Roman" w:hAnsi="Times New Roman" w:cs="Times New Roman"/>
        </w:rPr>
        <w:t xml:space="preserve"> = nY – nH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/ tách ra = 5/7a – b = 0,08  (1)</w:t>
      </w:r>
    </w:p>
    <w:p w14:paraId="31DCE3DB" w14:textId="48D7DF06" w:rsidR="008B59BE" w:rsidRDefault="008B59BE" w:rsidP="008B59B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8B59B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H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= b + 0,22 ; Xét hỗn hợp X: BTH: 2nH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= 6nC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8B59BE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 xml:space="preserve"> + 2(nC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C</w:t>
      </w:r>
      <w:r w:rsidRPr="008B59BE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H</w:t>
      </w:r>
      <w:r w:rsidRPr="008B59B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</w:t>
      </w:r>
    </w:p>
    <w:p w14:paraId="1C93D0CF" w14:textId="7E0293DD" w:rsidR="008B59BE" w:rsidRDefault="008B59BE" w:rsidP="008B59B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8B59B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2. (b + 0,22) = 6. 0,05 + 2(a – 0,05) </w:t>
      </w:r>
      <w:r w:rsidRPr="008B59B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2a – 2b = 0,24 (2)</w:t>
      </w:r>
    </w:p>
    <w:p w14:paraId="43EF850A" w14:textId="39CC1ACB" w:rsidR="008B59BE" w:rsidRPr="008B59BE" w:rsidRDefault="008B59BE" w:rsidP="008B59B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8B59BE">
        <w:rPr>
          <w:rFonts w:ascii="Times New Roman" w:hAnsi="Times New Roman" w:cs="Times New Roman"/>
          <w:highlight w:val="yellow"/>
        </w:rPr>
        <w:t>Từ 1, 2 ta có:  a = 0,14; b = 0,02</w:t>
      </w:r>
    </w:p>
    <w:p w14:paraId="0A90C368" w14:textId="7E09F4DB" w:rsidR="007A0244" w:rsidRDefault="00FF0600" w:rsidP="00B76D66">
      <w:pPr>
        <w:spacing w:after="0"/>
        <w:rPr>
          <w:rStyle w:val="fontstyle01"/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  <w:highlight w:val="yellow"/>
        </w:rPr>
        <w:t>Câu 35:</w:t>
      </w:r>
      <w:r w:rsidRPr="00751615">
        <w:rPr>
          <w:rFonts w:ascii="Times New Roman" w:hAnsi="Times New Roman" w:cs="Times New Roman"/>
          <w:b/>
          <w:bCs/>
        </w:rPr>
        <w:t xml:space="preserve"> </w:t>
      </w:r>
      <w:r w:rsidR="007A0244" w:rsidRPr="007A0244">
        <w:rPr>
          <w:rStyle w:val="fontstyle01"/>
          <w:rFonts w:ascii="Times New Roman" w:hAnsi="Times New Roman" w:cs="Times New Roman"/>
        </w:rPr>
        <w:t>Cho các phát biểu sau:</w:t>
      </w:r>
      <w:r w:rsidR="007A0244" w:rsidRPr="007A0244">
        <w:rPr>
          <w:rFonts w:ascii="Times New Roman" w:hAnsi="Times New Roman" w:cs="Times New Roman"/>
          <w:color w:val="212529"/>
        </w:rPr>
        <w:br/>
      </w:r>
      <w:r w:rsidR="007A0244" w:rsidRPr="007A0244">
        <w:rPr>
          <w:rStyle w:val="fontstyle01"/>
          <w:rFonts w:ascii="Times New Roman" w:hAnsi="Times New Roman" w:cs="Times New Roman"/>
        </w:rPr>
        <w:t>(a) Ở nhiệt độ thường, triolein là chất rắn.</w:t>
      </w:r>
      <w:r w:rsidR="007A0244" w:rsidRPr="007A0244">
        <w:rPr>
          <w:rFonts w:ascii="Times New Roman" w:hAnsi="Times New Roman" w:cs="Times New Roman"/>
          <w:color w:val="212529"/>
        </w:rPr>
        <w:br/>
      </w:r>
      <w:r w:rsidR="007A0244" w:rsidRPr="00F67AD0">
        <w:rPr>
          <w:rStyle w:val="fontstyle01"/>
          <w:rFonts w:ascii="Times New Roman" w:hAnsi="Times New Roman" w:cs="Times New Roman"/>
          <w:highlight w:val="yellow"/>
        </w:rPr>
        <w:t>(b) Trong dung dịch, lysin và axit glutamic đều làm đổi màu quỳ tím.</w:t>
      </w:r>
      <w:r w:rsidR="007A0244" w:rsidRPr="007A0244">
        <w:rPr>
          <w:rFonts w:ascii="Times New Roman" w:hAnsi="Times New Roman" w:cs="Times New Roman"/>
          <w:color w:val="212529"/>
        </w:rPr>
        <w:br/>
      </w:r>
      <w:r w:rsidR="007A0244" w:rsidRPr="00F67AD0">
        <w:rPr>
          <w:rStyle w:val="fontstyle01"/>
          <w:rFonts w:ascii="Times New Roman" w:hAnsi="Times New Roman" w:cs="Times New Roman"/>
          <w:highlight w:val="yellow"/>
        </w:rPr>
        <w:t>(c) Thành phần nguyên tố trong chất dẻo PVC là C, H, Cl.</w:t>
      </w:r>
      <w:r w:rsidR="007A0244" w:rsidRPr="007A0244">
        <w:rPr>
          <w:rFonts w:ascii="Times New Roman" w:hAnsi="Times New Roman" w:cs="Times New Roman"/>
          <w:color w:val="212529"/>
        </w:rPr>
        <w:br/>
      </w:r>
      <w:r w:rsidR="007A0244" w:rsidRPr="00F67AD0">
        <w:rPr>
          <w:rStyle w:val="fontstyle01"/>
          <w:rFonts w:ascii="Times New Roman" w:hAnsi="Times New Roman" w:cs="Times New Roman"/>
          <w:highlight w:val="yellow"/>
        </w:rPr>
        <w:t>(d) Trong công nghiệp, isoamyl axetat được sử dụng để sản xuất dầu chuối.</w:t>
      </w:r>
      <w:r w:rsidR="007A0244" w:rsidRPr="007A0244">
        <w:rPr>
          <w:rFonts w:ascii="Times New Roman" w:hAnsi="Times New Roman" w:cs="Times New Roman"/>
          <w:color w:val="212529"/>
        </w:rPr>
        <w:br/>
      </w:r>
      <w:r w:rsidR="007A0244" w:rsidRPr="007A0244">
        <w:rPr>
          <w:rStyle w:val="fontstyle01"/>
          <w:rFonts w:ascii="Times New Roman" w:hAnsi="Times New Roman" w:cs="Times New Roman"/>
        </w:rPr>
        <w:t>(e) Thủy phân hoàn toàn lòng trắng trứng trong dung dịch NaOH dư, thu được các α- aminoaxit.</w:t>
      </w:r>
    </w:p>
    <w:p w14:paraId="5F037E4D" w14:textId="2900ED9B" w:rsidR="007A0244" w:rsidRDefault="007756A3" w:rsidP="00B76D66">
      <w:pPr>
        <w:spacing w:after="0"/>
        <w:rPr>
          <w:rStyle w:val="fontstyle01"/>
          <w:rFonts w:ascii="Times New Roman" w:hAnsi="Times New Roman" w:cs="Times New Roman"/>
        </w:rPr>
      </w:pPr>
      <w:r w:rsidRPr="007756A3">
        <w:rPr>
          <w:rStyle w:val="fontstyle01"/>
          <w:rFonts w:ascii="Times New Roman" w:hAnsi="Times New Roman" w:cs="Times New Roman"/>
        </w:rPr>
        <w:t>Số phát biểu đúng là</w:t>
      </w:r>
      <w:r w:rsidRPr="007756A3">
        <w:rPr>
          <w:rFonts w:ascii="Times New Roman" w:hAnsi="Times New Roman" w:cs="Times New Roman"/>
          <w:color w:val="212529"/>
        </w:rPr>
        <w:br/>
      </w:r>
      <w:r w:rsidRPr="00F67AD0">
        <w:rPr>
          <w:rStyle w:val="fontstyle01"/>
          <w:rFonts w:ascii="Times New Roman" w:hAnsi="Times New Roman" w:cs="Times New Roman"/>
          <w:b/>
          <w:bCs/>
          <w:color w:val="2A70B8"/>
          <w:highlight w:val="yellow"/>
        </w:rPr>
        <w:t>A.</w:t>
      </w:r>
      <w:r w:rsidRPr="00F67AD0">
        <w:rPr>
          <w:rStyle w:val="fontstyle01"/>
          <w:rFonts w:ascii="Times New Roman" w:hAnsi="Times New Roman" w:cs="Times New Roman"/>
          <w:color w:val="2A70B8"/>
          <w:highlight w:val="yellow"/>
        </w:rPr>
        <w:t xml:space="preserve"> 3.</w:t>
      </w:r>
      <w:r w:rsidRPr="007756A3">
        <w:rPr>
          <w:rStyle w:val="fontstyle01"/>
          <w:rFonts w:ascii="Times New Roman" w:hAnsi="Times New Roman" w:cs="Times New Roman"/>
          <w:color w:val="2A70B8"/>
        </w:rPr>
        <w:tab/>
      </w:r>
      <w:r w:rsidRPr="007756A3">
        <w:rPr>
          <w:rStyle w:val="fontstyle01"/>
          <w:rFonts w:ascii="Times New Roman" w:hAnsi="Times New Roman" w:cs="Times New Roman"/>
          <w:color w:val="2A70B8"/>
        </w:rPr>
        <w:tab/>
      </w:r>
      <w:r w:rsidRPr="007756A3">
        <w:rPr>
          <w:rStyle w:val="fontstyle01"/>
          <w:rFonts w:ascii="Times New Roman" w:hAnsi="Times New Roman" w:cs="Times New Roman"/>
          <w:color w:val="2A70B8"/>
        </w:rPr>
        <w:tab/>
      </w:r>
      <w:r w:rsidR="000057DA">
        <w:rPr>
          <w:rStyle w:val="fontstyle01"/>
          <w:rFonts w:ascii="Times New Roman" w:hAnsi="Times New Roman" w:cs="Times New Roman"/>
          <w:color w:val="2A70B8"/>
        </w:rPr>
        <w:tab/>
      </w:r>
      <w:r w:rsidRPr="00F67AD0">
        <w:rPr>
          <w:rStyle w:val="fontstyle01"/>
          <w:rFonts w:ascii="Times New Roman" w:hAnsi="Times New Roman" w:cs="Times New Roman"/>
          <w:b/>
          <w:bCs/>
        </w:rPr>
        <w:t>B.</w:t>
      </w:r>
      <w:r w:rsidRPr="007756A3">
        <w:rPr>
          <w:rStyle w:val="fontstyle01"/>
          <w:rFonts w:ascii="Times New Roman" w:hAnsi="Times New Roman" w:cs="Times New Roman"/>
        </w:rPr>
        <w:t xml:space="preserve"> 5.</w:t>
      </w:r>
      <w:r w:rsidRPr="007756A3">
        <w:rPr>
          <w:rStyle w:val="fontstyle01"/>
          <w:rFonts w:ascii="Times New Roman" w:hAnsi="Times New Roman" w:cs="Times New Roman"/>
        </w:rPr>
        <w:tab/>
      </w:r>
      <w:r w:rsidRPr="007756A3">
        <w:rPr>
          <w:rStyle w:val="fontstyle01"/>
          <w:rFonts w:ascii="Times New Roman" w:hAnsi="Times New Roman" w:cs="Times New Roman"/>
        </w:rPr>
        <w:tab/>
      </w:r>
      <w:r w:rsidRPr="007756A3">
        <w:rPr>
          <w:rStyle w:val="fontstyle01"/>
          <w:rFonts w:ascii="Times New Roman" w:hAnsi="Times New Roman" w:cs="Times New Roman"/>
        </w:rPr>
        <w:tab/>
      </w:r>
      <w:r w:rsidRPr="00F67AD0">
        <w:rPr>
          <w:rStyle w:val="fontstyle01"/>
          <w:rFonts w:ascii="Times New Roman" w:hAnsi="Times New Roman" w:cs="Times New Roman"/>
          <w:b/>
          <w:bCs/>
        </w:rPr>
        <w:t>C.</w:t>
      </w:r>
      <w:r w:rsidRPr="007756A3">
        <w:rPr>
          <w:rStyle w:val="fontstyle01"/>
          <w:rFonts w:ascii="Times New Roman" w:hAnsi="Times New Roman" w:cs="Times New Roman"/>
        </w:rPr>
        <w:t xml:space="preserve"> 2.</w:t>
      </w:r>
      <w:r w:rsidRPr="007756A3">
        <w:rPr>
          <w:rStyle w:val="fontstyle01"/>
          <w:rFonts w:ascii="Times New Roman" w:hAnsi="Times New Roman" w:cs="Times New Roman"/>
        </w:rPr>
        <w:tab/>
      </w:r>
      <w:r w:rsidRPr="007756A3">
        <w:rPr>
          <w:rStyle w:val="fontstyle01"/>
          <w:rFonts w:ascii="Times New Roman" w:hAnsi="Times New Roman" w:cs="Times New Roman"/>
        </w:rPr>
        <w:tab/>
      </w:r>
      <w:r w:rsidRPr="007756A3">
        <w:rPr>
          <w:rStyle w:val="fontstyle01"/>
          <w:rFonts w:ascii="Times New Roman" w:hAnsi="Times New Roman" w:cs="Times New Roman"/>
        </w:rPr>
        <w:tab/>
      </w:r>
      <w:r w:rsidRPr="00F67AD0">
        <w:rPr>
          <w:rStyle w:val="fontstyle01"/>
          <w:rFonts w:ascii="Times New Roman" w:hAnsi="Times New Roman" w:cs="Times New Roman"/>
          <w:b/>
          <w:bCs/>
        </w:rPr>
        <w:t>D.</w:t>
      </w:r>
      <w:r w:rsidRPr="007756A3">
        <w:rPr>
          <w:rStyle w:val="fontstyle01"/>
          <w:rFonts w:ascii="Times New Roman" w:hAnsi="Times New Roman" w:cs="Times New Roman"/>
        </w:rPr>
        <w:t xml:space="preserve"> 4.</w:t>
      </w:r>
    </w:p>
    <w:p w14:paraId="23A82595" w14:textId="04ED8D5D" w:rsidR="00F9143A" w:rsidRDefault="00F9143A" w:rsidP="00CF2912">
      <w:pPr>
        <w:shd w:val="clear" w:color="auto" w:fill="C5E0B3" w:themeFill="accent6" w:themeFillTint="66"/>
        <w:spacing w:after="0"/>
        <w:rPr>
          <w:rStyle w:val="fontstyle01"/>
          <w:rFonts w:ascii="Times New Roman" w:hAnsi="Times New Roman" w:cs="Times New Roman"/>
        </w:rPr>
      </w:pPr>
      <w:r>
        <w:rPr>
          <w:rStyle w:val="fontstyle01"/>
          <w:rFonts w:ascii="Times New Roman" w:hAnsi="Times New Roman" w:cs="Times New Roman"/>
        </w:rPr>
        <w:t>(a) Sai vì triolein chất béo ko no nên ở trạng thái lỏng.</w:t>
      </w:r>
    </w:p>
    <w:p w14:paraId="2854CD5A" w14:textId="0E4548E3" w:rsidR="00F9143A" w:rsidRDefault="00F9143A" w:rsidP="00CF2912">
      <w:pPr>
        <w:shd w:val="clear" w:color="auto" w:fill="C5E0B3" w:themeFill="accent6" w:themeFillTint="66"/>
        <w:spacing w:after="0"/>
        <w:rPr>
          <w:rStyle w:val="fontstyle01"/>
          <w:rFonts w:ascii="Times New Roman" w:hAnsi="Times New Roman" w:cs="Times New Roman"/>
        </w:rPr>
      </w:pPr>
      <w:r>
        <w:rPr>
          <w:rStyle w:val="fontstyle01"/>
          <w:rFonts w:ascii="Times New Roman" w:hAnsi="Times New Roman" w:cs="Times New Roman"/>
        </w:rPr>
        <w:t xml:space="preserve">(b) </w:t>
      </w:r>
      <w:r w:rsidRPr="00C2018D">
        <w:rPr>
          <w:rStyle w:val="fontstyle01"/>
          <w:rFonts w:ascii="Times New Roman" w:hAnsi="Times New Roman" w:cs="Times New Roman"/>
          <w:b/>
          <w:bCs/>
          <w:highlight w:val="yellow"/>
        </w:rPr>
        <w:t>Đúng</w:t>
      </w:r>
      <w:r>
        <w:rPr>
          <w:rStyle w:val="fontstyle01"/>
          <w:rFonts w:ascii="Times New Roman" w:hAnsi="Times New Roman" w:cs="Times New Roman"/>
        </w:rPr>
        <w:t xml:space="preserve"> vì Lysin + Quỳ tím </w:t>
      </w:r>
      <w:r w:rsidRPr="00F9143A">
        <w:rPr>
          <w:rStyle w:val="fontstyle01"/>
          <w:rFonts w:ascii="Times New Roman" w:hAnsi="Times New Roman" w:cs="Times New Roman"/>
        </w:rPr>
        <w:sym w:font="Wingdings" w:char="F0E0"/>
      </w:r>
      <w:r>
        <w:rPr>
          <w:rStyle w:val="fontstyle01"/>
          <w:rFonts w:ascii="Times New Roman" w:hAnsi="Times New Roman" w:cs="Times New Roman"/>
        </w:rPr>
        <w:t xml:space="preserve"> Xanh; Axit Glutamic + Quỳ tím </w:t>
      </w:r>
      <w:r w:rsidRPr="00F9143A">
        <w:rPr>
          <w:rStyle w:val="fontstyle01"/>
          <w:rFonts w:ascii="Times New Roman" w:hAnsi="Times New Roman" w:cs="Times New Roman"/>
        </w:rPr>
        <w:sym w:font="Wingdings" w:char="F0E0"/>
      </w:r>
      <w:r>
        <w:rPr>
          <w:rStyle w:val="fontstyle01"/>
          <w:rFonts w:ascii="Times New Roman" w:hAnsi="Times New Roman" w:cs="Times New Roman"/>
        </w:rPr>
        <w:t xml:space="preserve"> đỏ</w:t>
      </w:r>
    </w:p>
    <w:p w14:paraId="1309F05A" w14:textId="28F6F72C" w:rsidR="00F9143A" w:rsidRDefault="00F9143A" w:rsidP="00CF2912">
      <w:pPr>
        <w:shd w:val="clear" w:color="auto" w:fill="C5E0B3" w:themeFill="accent6" w:themeFillTint="66"/>
        <w:spacing w:after="0"/>
        <w:rPr>
          <w:rStyle w:val="fontstyle01"/>
          <w:rFonts w:ascii="Times New Roman" w:hAnsi="Times New Roman" w:cs="Times New Roman"/>
        </w:rPr>
      </w:pPr>
      <w:r>
        <w:rPr>
          <w:rStyle w:val="fontstyle01"/>
          <w:rFonts w:ascii="Times New Roman" w:hAnsi="Times New Roman" w:cs="Times New Roman"/>
        </w:rPr>
        <w:t xml:space="preserve">(c) </w:t>
      </w:r>
      <w:r w:rsidRPr="00C2018D">
        <w:rPr>
          <w:rStyle w:val="fontstyle01"/>
          <w:rFonts w:ascii="Times New Roman" w:hAnsi="Times New Roman" w:cs="Times New Roman"/>
          <w:b/>
          <w:bCs/>
          <w:highlight w:val="yellow"/>
        </w:rPr>
        <w:t>Đúng</w:t>
      </w:r>
      <w:r>
        <w:rPr>
          <w:rStyle w:val="fontstyle01"/>
          <w:rFonts w:ascii="Times New Roman" w:hAnsi="Times New Roman" w:cs="Times New Roman"/>
        </w:rPr>
        <w:t xml:space="preserve"> vì </w:t>
      </w:r>
      <w:r w:rsidR="00884D6A">
        <w:rPr>
          <w:rStyle w:val="fontstyle01"/>
          <w:rFonts w:ascii="Times New Roman" w:hAnsi="Times New Roman" w:cs="Times New Roman"/>
        </w:rPr>
        <w:t>PVC có cấu tạo: (-CH</w:t>
      </w:r>
      <w:r w:rsidR="00884D6A" w:rsidRPr="00884D6A">
        <w:rPr>
          <w:rStyle w:val="fontstyle01"/>
          <w:rFonts w:ascii="Times New Roman" w:hAnsi="Times New Roman" w:cs="Times New Roman"/>
          <w:vertAlign w:val="subscript"/>
        </w:rPr>
        <w:t>2</w:t>
      </w:r>
      <w:r w:rsidR="00884D6A">
        <w:rPr>
          <w:rStyle w:val="fontstyle01"/>
          <w:rFonts w:ascii="Times New Roman" w:hAnsi="Times New Roman" w:cs="Times New Roman"/>
        </w:rPr>
        <w:t xml:space="preserve"> – CHCl-)</w:t>
      </w:r>
      <w:r w:rsidR="00884D6A">
        <w:rPr>
          <w:rStyle w:val="fontstyle01"/>
          <w:rFonts w:ascii="Times New Roman" w:hAnsi="Times New Roman" w:cs="Times New Roman"/>
          <w:vertAlign w:val="subscript"/>
        </w:rPr>
        <w:t>n</w:t>
      </w:r>
      <w:r w:rsidR="00884D6A">
        <w:rPr>
          <w:rStyle w:val="fontstyle01"/>
          <w:rFonts w:ascii="Times New Roman" w:hAnsi="Times New Roman" w:cs="Times New Roman"/>
        </w:rPr>
        <w:t>.</w:t>
      </w:r>
    </w:p>
    <w:p w14:paraId="25752089" w14:textId="16918CB1" w:rsidR="00884D6A" w:rsidRDefault="00884D6A" w:rsidP="00CF2912">
      <w:pPr>
        <w:shd w:val="clear" w:color="auto" w:fill="C5E0B3" w:themeFill="accent6" w:themeFillTint="66"/>
        <w:spacing w:after="0"/>
        <w:rPr>
          <w:rStyle w:val="fontstyle01"/>
          <w:rFonts w:ascii="Times New Roman" w:hAnsi="Times New Roman" w:cs="Times New Roman"/>
        </w:rPr>
      </w:pPr>
      <w:r>
        <w:rPr>
          <w:rStyle w:val="fontstyle01"/>
          <w:rFonts w:ascii="Times New Roman" w:hAnsi="Times New Roman" w:cs="Times New Roman"/>
        </w:rPr>
        <w:t xml:space="preserve">(d) </w:t>
      </w:r>
      <w:r w:rsidR="009F372F" w:rsidRPr="00C2018D">
        <w:rPr>
          <w:rStyle w:val="fontstyle01"/>
          <w:rFonts w:ascii="Times New Roman" w:hAnsi="Times New Roman" w:cs="Times New Roman"/>
          <w:b/>
          <w:bCs/>
          <w:highlight w:val="yellow"/>
        </w:rPr>
        <w:t>Đúng</w:t>
      </w:r>
      <w:r w:rsidR="009F372F" w:rsidRPr="00C2018D">
        <w:rPr>
          <w:rStyle w:val="fontstyle01"/>
          <w:rFonts w:ascii="Times New Roman" w:hAnsi="Times New Roman" w:cs="Times New Roman"/>
          <w:b/>
          <w:bCs/>
        </w:rPr>
        <w:t xml:space="preserve"> </w:t>
      </w:r>
      <w:r w:rsidR="009F372F">
        <w:rPr>
          <w:rStyle w:val="fontstyle01"/>
          <w:rFonts w:ascii="Times New Roman" w:hAnsi="Times New Roman" w:cs="Times New Roman"/>
        </w:rPr>
        <w:t>vì tinh dầu chuối là isoamyl axetat (CH</w:t>
      </w:r>
      <w:r w:rsidR="009F372F" w:rsidRPr="009F372F">
        <w:rPr>
          <w:rStyle w:val="fontstyle01"/>
          <w:rFonts w:ascii="Times New Roman" w:hAnsi="Times New Roman" w:cs="Times New Roman"/>
          <w:vertAlign w:val="subscript"/>
        </w:rPr>
        <w:t>3</w:t>
      </w:r>
      <w:r w:rsidR="009F372F">
        <w:rPr>
          <w:rStyle w:val="fontstyle01"/>
          <w:rFonts w:ascii="Times New Roman" w:hAnsi="Times New Roman" w:cs="Times New Roman"/>
        </w:rPr>
        <w:t>COOCH</w:t>
      </w:r>
      <w:r w:rsidR="009F372F" w:rsidRPr="009F372F">
        <w:rPr>
          <w:rStyle w:val="fontstyle01"/>
          <w:rFonts w:ascii="Times New Roman" w:hAnsi="Times New Roman" w:cs="Times New Roman"/>
          <w:vertAlign w:val="subscript"/>
        </w:rPr>
        <w:t>2</w:t>
      </w:r>
      <w:r w:rsidR="009F372F">
        <w:rPr>
          <w:rStyle w:val="fontstyle01"/>
          <w:rFonts w:ascii="Times New Roman" w:hAnsi="Times New Roman" w:cs="Times New Roman"/>
        </w:rPr>
        <w:t>CH</w:t>
      </w:r>
      <w:r w:rsidR="009F372F" w:rsidRPr="009F372F">
        <w:rPr>
          <w:rStyle w:val="fontstyle01"/>
          <w:rFonts w:ascii="Times New Roman" w:hAnsi="Times New Roman" w:cs="Times New Roman"/>
          <w:vertAlign w:val="subscript"/>
        </w:rPr>
        <w:t>2</w:t>
      </w:r>
      <w:r w:rsidR="009F372F">
        <w:rPr>
          <w:rStyle w:val="fontstyle01"/>
          <w:rFonts w:ascii="Times New Roman" w:hAnsi="Times New Roman" w:cs="Times New Roman"/>
        </w:rPr>
        <w:t>CH(CH</w:t>
      </w:r>
      <w:r w:rsidR="009F372F" w:rsidRPr="009F372F">
        <w:rPr>
          <w:rStyle w:val="fontstyle01"/>
          <w:rFonts w:ascii="Times New Roman" w:hAnsi="Times New Roman" w:cs="Times New Roman"/>
          <w:vertAlign w:val="subscript"/>
        </w:rPr>
        <w:t>3</w:t>
      </w:r>
      <w:r w:rsidR="009F372F">
        <w:rPr>
          <w:rStyle w:val="fontstyle01"/>
          <w:rFonts w:ascii="Times New Roman" w:hAnsi="Times New Roman" w:cs="Times New Roman"/>
        </w:rPr>
        <w:t>)</w:t>
      </w:r>
      <w:r w:rsidR="009F372F" w:rsidRPr="009F372F">
        <w:rPr>
          <w:rStyle w:val="fontstyle01"/>
          <w:rFonts w:ascii="Times New Roman" w:hAnsi="Times New Roman" w:cs="Times New Roman"/>
          <w:vertAlign w:val="subscript"/>
        </w:rPr>
        <w:t>2</w:t>
      </w:r>
      <w:r w:rsidR="009F372F">
        <w:rPr>
          <w:rStyle w:val="fontstyle01"/>
          <w:rFonts w:ascii="Times New Roman" w:hAnsi="Times New Roman" w:cs="Times New Roman"/>
        </w:rPr>
        <w:t>).</w:t>
      </w:r>
    </w:p>
    <w:p w14:paraId="68CF28E2" w14:textId="6744FCE1" w:rsidR="009F372F" w:rsidRDefault="009F372F" w:rsidP="00CF2912">
      <w:pPr>
        <w:shd w:val="clear" w:color="auto" w:fill="C5E0B3" w:themeFill="accent6" w:themeFillTint="66"/>
        <w:spacing w:after="0"/>
        <w:rPr>
          <w:rStyle w:val="fontstyle01"/>
          <w:rFonts w:ascii="Times New Roman" w:hAnsi="Times New Roman" w:cs="Times New Roman"/>
        </w:rPr>
      </w:pPr>
      <w:r>
        <w:rPr>
          <w:rStyle w:val="fontstyle01"/>
          <w:rFonts w:ascii="Times New Roman" w:hAnsi="Times New Roman" w:cs="Times New Roman"/>
        </w:rPr>
        <w:t xml:space="preserve">(e) Sai vì sản phẩm tạo ra muối natri của các </w:t>
      </w:r>
      <w:r w:rsidRPr="007A0244">
        <w:rPr>
          <w:rStyle w:val="fontstyle01"/>
          <w:rFonts w:ascii="Times New Roman" w:hAnsi="Times New Roman" w:cs="Times New Roman"/>
        </w:rPr>
        <w:t>α- aminoaxit</w:t>
      </w:r>
      <w:r w:rsidR="00C2018D">
        <w:rPr>
          <w:rStyle w:val="fontstyle01"/>
          <w:rFonts w:ascii="Times New Roman" w:hAnsi="Times New Roman" w:cs="Times New Roman"/>
        </w:rPr>
        <w:t>.</w:t>
      </w:r>
    </w:p>
    <w:p w14:paraId="5CA6293A" w14:textId="77777777" w:rsidR="00C2018D" w:rsidRPr="00884D6A" w:rsidRDefault="00C2018D" w:rsidP="00CF291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</w:p>
    <w:p w14:paraId="313A3E9F" w14:textId="68C5D8A7" w:rsidR="00AE21E5" w:rsidRPr="00751615" w:rsidRDefault="00AE21E5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lastRenderedPageBreak/>
        <w:t xml:space="preserve">Câu 36: </w:t>
      </w:r>
      <w:r w:rsidR="00FF0600" w:rsidRPr="00751615">
        <w:rPr>
          <w:rFonts w:ascii="Times New Roman" w:hAnsi="Times New Roman" w:cs="Times New Roman"/>
        </w:rPr>
        <w:t xml:space="preserve">Hỗn hợp </w:t>
      </w:r>
      <w:r w:rsidR="00FF0600" w:rsidRPr="00751615">
        <w:rPr>
          <w:rFonts w:ascii="Times New Roman" w:hAnsi="Times New Roman" w:cs="Times New Roman"/>
          <w:i/>
        </w:rPr>
        <w:t>E</w:t>
      </w:r>
      <w:r w:rsidR="00FF0600" w:rsidRPr="00751615">
        <w:rPr>
          <w:rFonts w:ascii="Times New Roman" w:hAnsi="Times New Roman" w:cs="Times New Roman"/>
        </w:rPr>
        <w:t xml:space="preserve"> gồm </w:t>
      </w:r>
      <w:r w:rsidR="00FF0600" w:rsidRPr="00D40FD5">
        <w:rPr>
          <w:rFonts w:ascii="Times New Roman" w:hAnsi="Times New Roman" w:cs="Times New Roman"/>
          <w:highlight w:val="yellow"/>
        </w:rPr>
        <w:t xml:space="preserve">3 este mạch hở X, Y, </w:t>
      </w:r>
      <w:r w:rsidR="00FF0600" w:rsidRPr="00D40FD5">
        <w:rPr>
          <w:rFonts w:ascii="Times New Roman" w:hAnsi="Times New Roman" w:cs="Times New Roman"/>
          <w:i/>
          <w:highlight w:val="yellow"/>
        </w:rPr>
        <w:t>Z</w:t>
      </w:r>
      <w:r w:rsidR="00EE626A" w:rsidRPr="00D40FD5">
        <w:rPr>
          <w:rFonts w:ascii="Times New Roman" w:hAnsi="Times New Roman" w:cs="Times New Roman"/>
          <w:highlight w:val="yellow"/>
        </w:rPr>
        <w:t xml:space="preserve"> ( trong</w:t>
      </w:r>
      <w:r w:rsidR="00EE626A" w:rsidRPr="00751615">
        <w:rPr>
          <w:rFonts w:ascii="Times New Roman" w:hAnsi="Times New Roman" w:cs="Times New Roman"/>
        </w:rPr>
        <w:t xml:space="preserve"> phân tử đề</w:t>
      </w:r>
      <w:r w:rsidR="006931D1">
        <w:rPr>
          <w:rFonts w:ascii="Times New Roman" w:hAnsi="Times New Roman" w:cs="Times New Roman"/>
        </w:rPr>
        <w:t>u</w:t>
      </w:r>
      <w:r w:rsidR="00EE626A" w:rsidRPr="00751615">
        <w:rPr>
          <w:rFonts w:ascii="Times New Roman" w:hAnsi="Times New Roman" w:cs="Times New Roman"/>
        </w:rPr>
        <w:t xml:space="preserve"> có số liên kết pi không quá 4, M</w:t>
      </w:r>
      <w:r w:rsidR="00EE626A" w:rsidRPr="002D2B55">
        <w:rPr>
          <w:rFonts w:ascii="Times New Roman" w:hAnsi="Times New Roman" w:cs="Times New Roman"/>
          <w:vertAlign w:val="subscript"/>
        </w:rPr>
        <w:t>X</w:t>
      </w:r>
      <w:r w:rsidR="00EE626A" w:rsidRPr="00751615">
        <w:rPr>
          <w:rFonts w:ascii="Times New Roman" w:hAnsi="Times New Roman" w:cs="Times New Roman"/>
        </w:rPr>
        <w:t xml:space="preserve"> &lt;M</w:t>
      </w:r>
      <w:r w:rsidR="002D2B55">
        <w:rPr>
          <w:rFonts w:ascii="Times New Roman" w:hAnsi="Times New Roman" w:cs="Times New Roman"/>
          <w:vertAlign w:val="subscript"/>
        </w:rPr>
        <w:t>Y</w:t>
      </w:r>
      <w:r w:rsidR="00EE626A" w:rsidRPr="00751615">
        <w:rPr>
          <w:rFonts w:ascii="Times New Roman" w:hAnsi="Times New Roman" w:cs="Times New Roman"/>
        </w:rPr>
        <w:t>&lt;M</w:t>
      </w:r>
      <w:r w:rsidR="00EE626A" w:rsidRPr="002D2B55">
        <w:rPr>
          <w:rFonts w:ascii="Times New Roman" w:hAnsi="Times New Roman" w:cs="Times New Roman"/>
          <w:vertAlign w:val="subscript"/>
        </w:rPr>
        <w:t>Z</w:t>
      </w:r>
      <w:r w:rsidR="00EE626A" w:rsidRPr="00751615">
        <w:rPr>
          <w:rFonts w:ascii="Times New Roman" w:hAnsi="Times New Roman" w:cs="Times New Roman"/>
        </w:rPr>
        <w:t xml:space="preserve"> &lt;180). Đốt cháy hoàn toàm m gam E</w:t>
      </w:r>
      <w:r w:rsidR="006931D1">
        <w:rPr>
          <w:rFonts w:ascii="Times New Roman" w:hAnsi="Times New Roman" w:cs="Times New Roman"/>
        </w:rPr>
        <w:t xml:space="preserve"> </w:t>
      </w:r>
      <w:r w:rsidR="00EE626A" w:rsidRPr="00751615">
        <w:rPr>
          <w:rFonts w:ascii="Times New Roman" w:hAnsi="Times New Roman" w:cs="Times New Roman"/>
        </w:rPr>
        <w:t>thu được 28,16 gam CO</w:t>
      </w:r>
      <w:r w:rsidR="00EE626A" w:rsidRPr="00751615">
        <w:rPr>
          <w:rFonts w:ascii="Times New Roman" w:hAnsi="Times New Roman" w:cs="Times New Roman"/>
          <w:vertAlign w:val="subscript"/>
        </w:rPr>
        <w:t>2</w:t>
      </w:r>
      <w:r w:rsidR="00EE626A" w:rsidRPr="00751615">
        <w:rPr>
          <w:rFonts w:ascii="Times New Roman" w:hAnsi="Times New Roman" w:cs="Times New Roman"/>
        </w:rPr>
        <w:t xml:space="preserve">. Mặt khác đun nóng m gam </w:t>
      </w:r>
      <w:r w:rsidR="00EE626A" w:rsidRPr="00751615">
        <w:rPr>
          <w:rFonts w:ascii="Times New Roman" w:hAnsi="Times New Roman" w:cs="Times New Roman"/>
          <w:i/>
        </w:rPr>
        <w:t>E</w:t>
      </w:r>
      <w:r w:rsidR="00EE626A" w:rsidRPr="00751615">
        <w:rPr>
          <w:rFonts w:ascii="Times New Roman" w:hAnsi="Times New Roman" w:cs="Times New Roman"/>
        </w:rPr>
        <w:t xml:space="preserve"> bằng 360 ml NaOH 0,5M vừa đủ thu được hỗn hợp F chứa 2 a</w:t>
      </w:r>
      <w:r w:rsidR="00CD1531">
        <w:rPr>
          <w:rFonts w:ascii="Times New Roman" w:hAnsi="Times New Roman" w:cs="Times New Roman"/>
        </w:rPr>
        <w:t>n</w:t>
      </w:r>
      <w:r w:rsidR="00EE626A" w:rsidRPr="00751615">
        <w:rPr>
          <w:rFonts w:ascii="Times New Roman" w:hAnsi="Times New Roman" w:cs="Times New Roman"/>
        </w:rPr>
        <w:t xml:space="preserve">col có cùng số nguyên tử cacbon </w:t>
      </w:r>
      <w:r w:rsidR="00EE626A" w:rsidRPr="00CD1531">
        <w:rPr>
          <w:rFonts w:ascii="Times New Roman" w:hAnsi="Times New Roman" w:cs="Times New Roman"/>
          <w:highlight w:val="yellow"/>
        </w:rPr>
        <w:t>và 0,13 mol hỗn hợp T chứa 3 muối</w:t>
      </w:r>
      <w:r w:rsidR="00EE626A" w:rsidRPr="00751615">
        <w:rPr>
          <w:rFonts w:ascii="Times New Roman" w:hAnsi="Times New Roman" w:cs="Times New Roman"/>
        </w:rPr>
        <w:t>. Đốt cháy hết T cần vừa đủ 0,225 mol O</w:t>
      </w:r>
      <w:r w:rsidR="00EE626A" w:rsidRPr="00751615">
        <w:rPr>
          <w:rFonts w:ascii="Times New Roman" w:hAnsi="Times New Roman" w:cs="Times New Roman"/>
          <w:vertAlign w:val="subscript"/>
        </w:rPr>
        <w:t>2</w:t>
      </w:r>
      <w:r w:rsidR="00EE626A" w:rsidRPr="00751615">
        <w:rPr>
          <w:rFonts w:ascii="Times New Roman" w:hAnsi="Times New Roman" w:cs="Times New Roman"/>
        </w:rPr>
        <w:t>, thu được Na</w:t>
      </w:r>
      <w:r w:rsidR="00EE626A" w:rsidRPr="00751615">
        <w:rPr>
          <w:rFonts w:ascii="Times New Roman" w:hAnsi="Times New Roman" w:cs="Times New Roman"/>
          <w:vertAlign w:val="subscript"/>
        </w:rPr>
        <w:t>2</w:t>
      </w:r>
      <w:r w:rsidR="00EE626A" w:rsidRPr="00751615">
        <w:rPr>
          <w:rFonts w:ascii="Times New Roman" w:hAnsi="Times New Roman" w:cs="Times New Roman"/>
        </w:rPr>
        <w:t>CO</w:t>
      </w:r>
      <w:r w:rsidR="00EE626A" w:rsidRPr="00751615">
        <w:rPr>
          <w:rFonts w:ascii="Times New Roman" w:hAnsi="Times New Roman" w:cs="Times New Roman"/>
          <w:vertAlign w:val="subscript"/>
        </w:rPr>
        <w:t>3</w:t>
      </w:r>
      <w:r w:rsidR="00EE626A" w:rsidRPr="00751615">
        <w:rPr>
          <w:rFonts w:ascii="Times New Roman" w:hAnsi="Times New Roman" w:cs="Times New Roman"/>
        </w:rPr>
        <w:t>, H</w:t>
      </w:r>
      <w:r w:rsidR="00EE626A" w:rsidRPr="00751615">
        <w:rPr>
          <w:rFonts w:ascii="Times New Roman" w:hAnsi="Times New Roman" w:cs="Times New Roman"/>
          <w:vertAlign w:val="subscript"/>
        </w:rPr>
        <w:t>2</w:t>
      </w:r>
      <w:r w:rsidR="00EE626A" w:rsidRPr="00751615">
        <w:rPr>
          <w:rFonts w:ascii="Times New Roman" w:hAnsi="Times New Roman" w:cs="Times New Roman"/>
        </w:rPr>
        <w:t>O và 0,25 mol CO</w:t>
      </w:r>
      <w:r w:rsidR="00EE626A" w:rsidRPr="00751615">
        <w:rPr>
          <w:rFonts w:ascii="Times New Roman" w:hAnsi="Times New Roman" w:cs="Times New Roman"/>
          <w:vertAlign w:val="subscript"/>
        </w:rPr>
        <w:t>2</w:t>
      </w:r>
      <w:r w:rsidR="00EE626A" w:rsidRPr="00751615">
        <w:rPr>
          <w:rFonts w:ascii="Times New Roman" w:hAnsi="Times New Roman" w:cs="Times New Roman"/>
        </w:rPr>
        <w:t>. Nếu đốt cháy hết toàn bộ ancol F thì thu được 8,1 gam H</w:t>
      </w:r>
      <w:r w:rsidR="00EE626A" w:rsidRPr="00751615">
        <w:rPr>
          <w:rFonts w:ascii="Times New Roman" w:hAnsi="Times New Roman" w:cs="Times New Roman"/>
          <w:vertAlign w:val="subscript"/>
        </w:rPr>
        <w:t>2</w:t>
      </w:r>
      <w:r w:rsidR="00EE626A" w:rsidRPr="00751615">
        <w:rPr>
          <w:rFonts w:ascii="Times New Roman" w:hAnsi="Times New Roman" w:cs="Times New Roman"/>
        </w:rPr>
        <w:t xml:space="preserve">O. Phần trăm khối lượng của Y trong </w:t>
      </w:r>
      <w:r w:rsidR="00EE626A" w:rsidRPr="00751615">
        <w:rPr>
          <w:rFonts w:ascii="Times New Roman" w:hAnsi="Times New Roman" w:cs="Times New Roman"/>
          <w:i/>
        </w:rPr>
        <w:t>E</w:t>
      </w:r>
      <w:r w:rsidR="00EE626A" w:rsidRPr="00751615">
        <w:rPr>
          <w:rFonts w:ascii="Times New Roman" w:hAnsi="Times New Roman" w:cs="Times New Roman"/>
        </w:rPr>
        <w:t xml:space="preserve"> gần nhất với </w:t>
      </w:r>
    </w:p>
    <w:p w14:paraId="199672F7" w14:textId="4CF22DAA" w:rsidR="00EE626A" w:rsidRDefault="00EE626A" w:rsidP="006E0BC0">
      <w:pPr>
        <w:spacing w:after="0"/>
        <w:rPr>
          <w:rFonts w:ascii="Times New Roman" w:hAnsi="Times New Roman" w:cs="Times New Roman"/>
        </w:rPr>
      </w:pPr>
      <w:r w:rsidRPr="00D64E92">
        <w:rPr>
          <w:rFonts w:ascii="Times New Roman" w:hAnsi="Times New Roman" w:cs="Times New Roman"/>
          <w:b/>
          <w:bCs/>
          <w:highlight w:val="yellow"/>
        </w:rPr>
        <w:t>A.</w:t>
      </w:r>
      <w:r w:rsidRPr="00D64E92">
        <w:rPr>
          <w:rFonts w:ascii="Times New Roman" w:hAnsi="Times New Roman" w:cs="Times New Roman"/>
          <w:highlight w:val="yellow"/>
        </w:rPr>
        <w:t xml:space="preserve"> 30%</w:t>
      </w:r>
      <w:r w:rsidR="00D64E92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29%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 xml:space="preserve">C. </w:t>
      </w:r>
      <w:r w:rsidRPr="00751615">
        <w:rPr>
          <w:rFonts w:ascii="Times New Roman" w:hAnsi="Times New Roman" w:cs="Times New Roman"/>
        </w:rPr>
        <w:t>28%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31%</w:t>
      </w:r>
      <w:r w:rsidR="00D64E92">
        <w:rPr>
          <w:rFonts w:ascii="Times New Roman" w:hAnsi="Times New Roman" w:cs="Times New Roman"/>
        </w:rPr>
        <w:t>.</w:t>
      </w:r>
    </w:p>
    <w:p w14:paraId="01CE9F30" w14:textId="0352D4E0" w:rsidR="006931D1" w:rsidRPr="00175C7E" w:rsidRDefault="006931D1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>+) nNaOH = nCOO = nOH = 0,18(mol); nCO</w:t>
      </w:r>
      <w:r w:rsidRPr="00175C7E">
        <w:rPr>
          <w:rFonts w:ascii="Times New Roman" w:hAnsi="Times New Roman" w:cs="Times New Roman"/>
          <w:vertAlign w:val="subscript"/>
        </w:rPr>
        <w:t>2</w:t>
      </w:r>
      <w:r w:rsidR="00944245" w:rsidRPr="00175C7E">
        <w:rPr>
          <w:rFonts w:ascii="Times New Roman" w:hAnsi="Times New Roman" w:cs="Times New Roman"/>
        </w:rPr>
        <w:t>/E</w:t>
      </w:r>
      <w:r w:rsidRPr="00175C7E">
        <w:rPr>
          <w:rFonts w:ascii="Times New Roman" w:hAnsi="Times New Roman" w:cs="Times New Roman"/>
        </w:rPr>
        <w:t xml:space="preserve"> = 0,64 (mol)</w:t>
      </w:r>
      <w:r w:rsidR="00C94628" w:rsidRPr="00175C7E">
        <w:rPr>
          <w:rFonts w:ascii="Times New Roman" w:hAnsi="Times New Roman" w:cs="Times New Roman"/>
        </w:rPr>
        <w:t>; nC/muối = nCO</w:t>
      </w:r>
      <w:r w:rsidR="00C94628" w:rsidRPr="00175C7E">
        <w:rPr>
          <w:rFonts w:ascii="Times New Roman" w:hAnsi="Times New Roman" w:cs="Times New Roman"/>
          <w:vertAlign w:val="subscript"/>
        </w:rPr>
        <w:t>2</w:t>
      </w:r>
      <w:r w:rsidR="00944245" w:rsidRPr="00175C7E">
        <w:rPr>
          <w:rFonts w:ascii="Times New Roman" w:hAnsi="Times New Roman" w:cs="Times New Roman"/>
        </w:rPr>
        <w:t>/muối</w:t>
      </w:r>
      <w:r w:rsidR="00C94628" w:rsidRPr="00175C7E">
        <w:rPr>
          <w:rFonts w:ascii="Times New Roman" w:hAnsi="Times New Roman" w:cs="Times New Roman"/>
        </w:rPr>
        <w:t xml:space="preserve"> + nNa</w:t>
      </w:r>
      <w:r w:rsidR="00C94628" w:rsidRPr="00175C7E">
        <w:rPr>
          <w:rFonts w:ascii="Times New Roman" w:hAnsi="Times New Roman" w:cs="Times New Roman"/>
          <w:vertAlign w:val="subscript"/>
        </w:rPr>
        <w:t>2</w:t>
      </w:r>
      <w:r w:rsidR="00C94628" w:rsidRPr="00175C7E">
        <w:rPr>
          <w:rFonts w:ascii="Times New Roman" w:hAnsi="Times New Roman" w:cs="Times New Roman"/>
        </w:rPr>
        <w:t>CO</w:t>
      </w:r>
      <w:r w:rsidR="00C94628" w:rsidRPr="00175C7E">
        <w:rPr>
          <w:rFonts w:ascii="Times New Roman" w:hAnsi="Times New Roman" w:cs="Times New Roman"/>
          <w:vertAlign w:val="subscript"/>
        </w:rPr>
        <w:t>3</w:t>
      </w:r>
      <w:r w:rsidR="00C94628" w:rsidRPr="00175C7E">
        <w:rPr>
          <w:rFonts w:ascii="Times New Roman" w:hAnsi="Times New Roman" w:cs="Times New Roman"/>
        </w:rPr>
        <w:t xml:space="preserve"> = 0,34</w:t>
      </w:r>
    </w:p>
    <w:p w14:paraId="11949CA1" w14:textId="7044825F" w:rsidR="00C94628" w:rsidRPr="00175C7E" w:rsidRDefault="00C94628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>+) Xác định ancol:    F + O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 xml:space="preserve">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H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 xml:space="preserve">O: 0,45 (mol) </w:t>
      </w:r>
    </w:p>
    <w:p w14:paraId="0D4986F0" w14:textId="339FBFEC" w:rsidR="00C94628" w:rsidRPr="00175C7E" w:rsidRDefault="00C94628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 xml:space="preserve"> BTC: nC/ancol = nC/</w:t>
      </w:r>
      <w:r w:rsidRPr="00175C7E">
        <w:rPr>
          <w:rFonts w:ascii="Times New Roman" w:hAnsi="Times New Roman" w:cs="Times New Roman"/>
          <w:i/>
        </w:rPr>
        <w:t>E</w:t>
      </w:r>
      <w:r w:rsidRPr="00175C7E">
        <w:rPr>
          <w:rFonts w:ascii="Times New Roman" w:hAnsi="Times New Roman" w:cs="Times New Roman"/>
        </w:rPr>
        <w:t xml:space="preserve"> – nC/T = 0,64 – 0,34 = 0,3 &lt; nH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 xml:space="preserve">O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có ancol no</w:t>
      </w:r>
    </w:p>
    <w:p w14:paraId="58CA4C60" w14:textId="77777777" w:rsidR="00C94628" w:rsidRPr="00175C7E" w:rsidRDefault="00C94628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 xml:space="preserve">+) Nếu chỉ có 1 ancol no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số C &lt; </w:t>
      </w:r>
      <w:r w:rsidRPr="00175C7E">
        <w:rPr>
          <w:rFonts w:ascii="Times New Roman" w:hAnsi="Times New Roman" w:cs="Times New Roman"/>
          <w:position w:val="-34"/>
        </w:rPr>
        <w:object w:dxaOrig="2780" w:dyaOrig="760" w14:anchorId="463D7C4A">
          <v:shape id="_x0000_i1037" type="#_x0000_t75" style="width:139pt;height:38pt" o:ole="">
            <v:imagedata r:id="rId30" o:title=""/>
          </v:shape>
          <o:OLEObject Type="Embed" ProgID="Equation.DSMT4" ShapeID="_x0000_i1037" DrawAspect="Content" ObjectID="_1712990693" r:id="rId31"/>
        </w:objec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vô lý không có 2 ancol khác nhau có 1C</w:t>
      </w:r>
    </w:p>
    <w:p w14:paraId="63E0D8A3" w14:textId="77777777" w:rsidR="00C94628" w:rsidRPr="00175C7E" w:rsidRDefault="00C94628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2 ancol đều no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Số C = 2</w:t>
      </w:r>
    </w:p>
    <w:p w14:paraId="43E3D648" w14:textId="77777777" w:rsidR="00C94628" w:rsidRPr="00175C7E" w:rsidRDefault="00C94628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  <w:position w:val="-32"/>
        </w:rPr>
        <w:object w:dxaOrig="5440" w:dyaOrig="760" w14:anchorId="3FD60BEF">
          <v:shape id="_x0000_i1038" type="#_x0000_t75" style="width:272pt;height:38pt" o:ole="">
            <v:imagedata r:id="rId32" o:title=""/>
          </v:shape>
          <o:OLEObject Type="Embed" ProgID="Equation.DSMT4" ShapeID="_x0000_i1038" DrawAspect="Content" ObjectID="_1712990694" r:id="rId33"/>
        </w:objec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mF = 7,38 gam</w:t>
      </w:r>
    </w:p>
    <w:p w14:paraId="4DDF4614" w14:textId="16E01653" w:rsidR="00076786" w:rsidRPr="00175C7E" w:rsidRDefault="00076786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 xml:space="preserve">+) </w:t>
      </w:r>
      <w:r w:rsidR="00AC5864" w:rsidRPr="00175C7E">
        <w:rPr>
          <w:rFonts w:ascii="Times New Roman" w:hAnsi="Times New Roman" w:cs="Times New Roman"/>
          <w:position w:val="-50"/>
        </w:rPr>
        <w:object w:dxaOrig="8660" w:dyaOrig="1120" w14:anchorId="6E7B0825">
          <v:shape id="_x0000_i1039" type="#_x0000_t75" style="width:433pt;height:56pt" o:ole="">
            <v:imagedata r:id="rId34" o:title=""/>
          </v:shape>
          <o:OLEObject Type="Embed" ProgID="Equation.DSMT4" ShapeID="_x0000_i1039" DrawAspect="Content" ObjectID="_1712990695" r:id="rId35"/>
        </w:object>
      </w:r>
      <w:r w:rsidR="00C45DE3" w:rsidRPr="00175C7E">
        <w:rPr>
          <w:rFonts w:ascii="Times New Roman" w:hAnsi="Times New Roman" w:cs="Times New Roman"/>
        </w:rPr>
        <w:sym w:font="Wingdings" w:char="F0E0"/>
      </w:r>
      <w:r w:rsidR="00C45DE3" w:rsidRPr="00175C7E">
        <w:rPr>
          <w:rFonts w:ascii="Times New Roman" w:hAnsi="Times New Roman" w:cs="Times New Roman"/>
        </w:rPr>
        <w:t>mT= 14,</w:t>
      </w:r>
      <w:r w:rsidR="00985FEE" w:rsidRPr="00175C7E">
        <w:rPr>
          <w:rFonts w:ascii="Times New Roman" w:hAnsi="Times New Roman" w:cs="Times New Roman"/>
        </w:rPr>
        <w:t>06</w:t>
      </w:r>
    </w:p>
    <w:p w14:paraId="18DC85F0" w14:textId="58681020" w:rsidR="00B6523A" w:rsidRPr="00175C7E" w:rsidRDefault="00B6523A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 xml:space="preserve">+) Thấy nCOONa = 0,18 &gt; nT = 0,13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trong T phải có muối của axit </w:t>
      </w:r>
      <w:r w:rsidR="00C80877" w:rsidRPr="00175C7E">
        <w:rPr>
          <w:rFonts w:ascii="Times New Roman" w:hAnsi="Times New Roman" w:cs="Times New Roman"/>
        </w:rPr>
        <w:t xml:space="preserve">đa </w:t>
      </w:r>
      <w:r w:rsidRPr="00175C7E">
        <w:rPr>
          <w:rFonts w:ascii="Times New Roman" w:hAnsi="Times New Roman" w:cs="Times New Roman"/>
        </w:rPr>
        <w:t>chức,</w:t>
      </w:r>
    </w:p>
    <w:p w14:paraId="29A6BEBA" w14:textId="1C97F7AB" w:rsidR="00C80877" w:rsidRPr="00175C7E" w:rsidRDefault="00C80877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 xml:space="preserve">- Không thể có muối 3 chức vì khi đó este: </w:t>
      </w:r>
      <w:r w:rsidRPr="00AC5864">
        <w:rPr>
          <w:rFonts w:ascii="Times New Roman" w:hAnsi="Times New Roman" w:cs="Times New Roman"/>
          <w:i/>
        </w:rPr>
        <w:t>R</w:t>
      </w:r>
      <w:r w:rsidRPr="00175C7E">
        <w:rPr>
          <w:rFonts w:ascii="Times New Roman" w:hAnsi="Times New Roman" w:cs="Times New Roman"/>
        </w:rPr>
        <w:t>(COOC</w:t>
      </w:r>
      <w:r w:rsidRPr="00AC5864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AC5864">
        <w:rPr>
          <w:rFonts w:ascii="Times New Roman" w:hAnsi="Times New Roman" w:cs="Times New Roman"/>
          <w:vertAlign w:val="subscript"/>
        </w:rPr>
        <w:t>5</w:t>
      </w:r>
      <w:r w:rsidRPr="00175C7E">
        <w:rPr>
          <w:rFonts w:ascii="Times New Roman" w:hAnsi="Times New Roman" w:cs="Times New Roman"/>
        </w:rPr>
        <w:t>)</w:t>
      </w:r>
      <w:r w:rsidRPr="00AC5864">
        <w:rPr>
          <w:rFonts w:ascii="Times New Roman" w:hAnsi="Times New Roman" w:cs="Times New Roman"/>
          <w:vertAlign w:val="subscript"/>
        </w:rPr>
        <w:t>3</w:t>
      </w:r>
      <w:r w:rsidRPr="00175C7E">
        <w:rPr>
          <w:rFonts w:ascii="Times New Roman" w:hAnsi="Times New Roman" w:cs="Times New Roman"/>
        </w:rPr>
        <w:t xml:space="preserve"> có M &gt; 219 (loại)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có muối axit 2 chức</w:t>
      </w:r>
    </w:p>
    <w:p w14:paraId="7CE44994" w14:textId="7105E5FA" w:rsidR="002D2B55" w:rsidRPr="00175C7E" w:rsidRDefault="00B6523A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>14,06(g)</w:t>
      </w:r>
      <w:r w:rsidR="00AC5864" w:rsidRPr="00175C7E">
        <w:rPr>
          <w:rFonts w:ascii="Times New Roman" w:hAnsi="Times New Roman" w:cs="Times New Roman"/>
          <w:position w:val="-68"/>
        </w:rPr>
        <w:object w:dxaOrig="5899" w:dyaOrig="1480" w14:anchorId="5E5FB62B">
          <v:shape id="_x0000_i1040" type="#_x0000_t75" style="width:295pt;height:74pt" o:ole="">
            <v:imagedata r:id="rId36" o:title=""/>
          </v:shape>
          <o:OLEObject Type="Embed" ProgID="Equation.DSMT4" ShapeID="_x0000_i1040" DrawAspect="Content" ObjectID="_1712990696" r:id="rId37"/>
        </w:object>
      </w:r>
      <w:r w:rsidR="002D2B55" w:rsidRPr="00175C7E">
        <w:rPr>
          <w:rFonts w:ascii="Times New Roman" w:hAnsi="Times New Roman" w:cs="Times New Roman"/>
          <w:position w:val="-6"/>
        </w:rPr>
        <w:object w:dxaOrig="840" w:dyaOrig="320" w14:anchorId="4DD5B6F9">
          <v:shape id="_x0000_i1041" type="#_x0000_t75" style="width:42pt;height:16pt" o:ole="">
            <v:imagedata r:id="rId38" o:title=""/>
          </v:shape>
          <o:OLEObject Type="Embed" ProgID="Equation.DSMT4" ShapeID="_x0000_i1041" DrawAspect="Content" ObjectID="_1712990697" r:id="rId39"/>
        </w:object>
      </w:r>
      <w:r w:rsidR="002D2B55" w:rsidRPr="00175C7E">
        <w:rPr>
          <w:rFonts w:ascii="Times New Roman" w:hAnsi="Times New Roman" w:cs="Times New Roman"/>
          <w:position w:val="-50"/>
        </w:rPr>
        <w:object w:dxaOrig="1840" w:dyaOrig="1120" w14:anchorId="62FB955E">
          <v:shape id="_x0000_i1042" type="#_x0000_t75" style="width:92pt;height:56pt" o:ole="">
            <v:imagedata r:id="rId40" o:title=""/>
          </v:shape>
          <o:OLEObject Type="Embed" ProgID="Equation.DSMT4" ShapeID="_x0000_i1042" DrawAspect="Content" ObjectID="_1712990698" r:id="rId41"/>
        </w:object>
      </w:r>
    </w:p>
    <w:p w14:paraId="3C62ACF4" w14:textId="68EFE2A0" w:rsidR="002D2B55" w:rsidRPr="00175C7E" w:rsidRDefault="002D2B55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 xml:space="preserve">+) Hỗn hợp </w:t>
      </w:r>
      <w:r w:rsidRPr="00175C7E">
        <w:rPr>
          <w:rFonts w:ascii="Times New Roman" w:hAnsi="Times New Roman" w:cs="Times New Roman"/>
          <w:i/>
        </w:rPr>
        <w:t>E</w:t>
      </w:r>
      <w:r w:rsidRPr="00175C7E">
        <w:rPr>
          <w:rFonts w:ascii="Times New Roman" w:hAnsi="Times New Roman" w:cs="Times New Roman"/>
        </w:rPr>
        <w:t xml:space="preserve"> không th</w:t>
      </w:r>
      <w:r w:rsidR="00C94628" w:rsidRPr="00175C7E">
        <w:rPr>
          <w:rFonts w:ascii="Times New Roman" w:hAnsi="Times New Roman" w:cs="Times New Roman"/>
        </w:rPr>
        <w:t>ể</w:t>
      </w:r>
      <w:r w:rsidRPr="00175C7E">
        <w:rPr>
          <w:rFonts w:ascii="Times New Roman" w:hAnsi="Times New Roman" w:cs="Times New Roman"/>
        </w:rPr>
        <w:t xml:space="preserve"> </w:t>
      </w:r>
      <w:r w:rsidR="00C94628" w:rsidRPr="00175C7E">
        <w:rPr>
          <w:rFonts w:ascii="Times New Roman" w:hAnsi="Times New Roman" w:cs="Times New Roman"/>
        </w:rPr>
        <w:t>c</w:t>
      </w:r>
      <w:r w:rsidRPr="00175C7E">
        <w:rPr>
          <w:rFonts w:ascii="Times New Roman" w:hAnsi="Times New Roman" w:cs="Times New Roman"/>
        </w:rPr>
        <w:t>ó este 3</w:t>
      </w:r>
      <w:r w:rsidRPr="00175C7E">
        <w:rPr>
          <w:rFonts w:ascii="Times New Roman" w:hAnsi="Times New Roman" w:cs="Times New Roman"/>
          <w:vertAlign w:val="subscript"/>
        </w:rPr>
        <w:t xml:space="preserve"> </w:t>
      </w:r>
      <w:r w:rsidRPr="00175C7E">
        <w:rPr>
          <w:rFonts w:ascii="Times New Roman" w:hAnsi="Times New Roman" w:cs="Times New Roman"/>
        </w:rPr>
        <w:t>c</w:t>
      </w:r>
      <w:r w:rsidR="00C94628"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</w:rPr>
        <w:t>ức vì  H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4</w:t>
      </w:r>
      <w:r w:rsidRPr="00175C7E">
        <w:rPr>
          <w:rFonts w:ascii="Times New Roman" w:hAnsi="Times New Roman" w:cs="Times New Roman"/>
        </w:rPr>
        <w:t>OOC-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5</w:t>
      </w:r>
      <w:r w:rsidRPr="00175C7E">
        <w:rPr>
          <w:rFonts w:ascii="Times New Roman" w:hAnsi="Times New Roman" w:cs="Times New Roman"/>
        </w:rPr>
        <w:t xml:space="preserve"> có M = 190 &gt;180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este tối đa chỉ có 2 chức.</w:t>
      </w:r>
    </w:p>
    <w:p w14:paraId="48996DA3" w14:textId="5C3A060F" w:rsidR="00175C7E" w:rsidRPr="00175C7E" w:rsidRDefault="00FB4E61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3 este:  </w:t>
      </w:r>
      <w:r w:rsidR="00175C7E" w:rsidRPr="00175C7E">
        <w:rPr>
          <w:rFonts w:ascii="Times New Roman" w:hAnsi="Times New Roman" w:cs="Times New Roman"/>
        </w:rPr>
        <w:t>(COOC</w:t>
      </w:r>
      <w:r w:rsidR="00175C7E" w:rsidRPr="00175C7E">
        <w:rPr>
          <w:rFonts w:ascii="Times New Roman" w:hAnsi="Times New Roman" w:cs="Times New Roman"/>
          <w:vertAlign w:val="subscript"/>
        </w:rPr>
        <w:t>2</w:t>
      </w:r>
      <w:r w:rsidR="00175C7E" w:rsidRPr="00175C7E">
        <w:rPr>
          <w:rFonts w:ascii="Times New Roman" w:hAnsi="Times New Roman" w:cs="Times New Roman"/>
        </w:rPr>
        <w:t>H</w:t>
      </w:r>
      <w:r w:rsidR="00175C7E" w:rsidRPr="00175C7E">
        <w:rPr>
          <w:rFonts w:ascii="Times New Roman" w:hAnsi="Times New Roman" w:cs="Times New Roman"/>
          <w:vertAlign w:val="subscript"/>
        </w:rPr>
        <w:t>5</w:t>
      </w:r>
      <w:r w:rsidR="00175C7E" w:rsidRPr="00175C7E">
        <w:rPr>
          <w:rFonts w:ascii="Times New Roman" w:hAnsi="Times New Roman" w:cs="Times New Roman"/>
        </w:rPr>
        <w:t>)</w:t>
      </w:r>
      <w:r w:rsidR="00175C7E" w:rsidRPr="00175C7E">
        <w:rPr>
          <w:rFonts w:ascii="Times New Roman" w:hAnsi="Times New Roman" w:cs="Times New Roman"/>
          <w:vertAlign w:val="subscript"/>
        </w:rPr>
        <w:t>2</w:t>
      </w:r>
      <w:r w:rsidR="00175C7E" w:rsidRPr="00175C7E">
        <w:rPr>
          <w:rFonts w:ascii="Times New Roman" w:hAnsi="Times New Roman" w:cs="Times New Roman"/>
        </w:rPr>
        <w:t xml:space="preserve"> : 0,05;  (HCOO)</w:t>
      </w:r>
      <w:r w:rsidR="00175C7E" w:rsidRPr="00175C7E">
        <w:rPr>
          <w:rFonts w:ascii="Times New Roman" w:hAnsi="Times New Roman" w:cs="Times New Roman"/>
          <w:vertAlign w:val="subscript"/>
        </w:rPr>
        <w:t>2</w:t>
      </w:r>
      <w:r w:rsidR="00175C7E" w:rsidRPr="00175C7E">
        <w:rPr>
          <w:rFonts w:ascii="Times New Roman" w:hAnsi="Times New Roman" w:cs="Times New Roman"/>
        </w:rPr>
        <w:t>C</w:t>
      </w:r>
      <w:r w:rsidR="00175C7E" w:rsidRPr="00175C7E">
        <w:rPr>
          <w:rFonts w:ascii="Times New Roman" w:hAnsi="Times New Roman" w:cs="Times New Roman"/>
          <w:vertAlign w:val="subscript"/>
        </w:rPr>
        <w:t>2</w:t>
      </w:r>
      <w:r w:rsidR="00175C7E" w:rsidRPr="00175C7E">
        <w:rPr>
          <w:rFonts w:ascii="Times New Roman" w:hAnsi="Times New Roman" w:cs="Times New Roman"/>
        </w:rPr>
        <w:t>H</w:t>
      </w:r>
      <w:r w:rsidR="00175C7E" w:rsidRPr="00175C7E">
        <w:rPr>
          <w:rFonts w:ascii="Times New Roman" w:hAnsi="Times New Roman" w:cs="Times New Roman"/>
          <w:vertAlign w:val="subscript"/>
        </w:rPr>
        <w:t>4</w:t>
      </w:r>
      <w:r w:rsidR="00175C7E" w:rsidRPr="00175C7E">
        <w:rPr>
          <w:rFonts w:ascii="Times New Roman" w:hAnsi="Times New Roman" w:cs="Times New Roman"/>
        </w:rPr>
        <w:t>: 0,03;  HCOOC</w:t>
      </w:r>
      <w:r w:rsidR="00175C7E" w:rsidRPr="00175C7E">
        <w:rPr>
          <w:rFonts w:ascii="Times New Roman" w:hAnsi="Times New Roman" w:cs="Times New Roman"/>
          <w:vertAlign w:val="subscript"/>
        </w:rPr>
        <w:t>2</w:t>
      </w:r>
      <w:r w:rsidR="00175C7E" w:rsidRPr="00175C7E">
        <w:rPr>
          <w:rFonts w:ascii="Times New Roman" w:hAnsi="Times New Roman" w:cs="Times New Roman"/>
        </w:rPr>
        <w:t>H</w:t>
      </w:r>
      <w:r w:rsidR="00175C7E" w:rsidRPr="00175C7E">
        <w:rPr>
          <w:rFonts w:ascii="Times New Roman" w:hAnsi="Times New Roman" w:cs="Times New Roman"/>
          <w:vertAlign w:val="subscript"/>
        </w:rPr>
        <w:t>5</w:t>
      </w:r>
      <w:r w:rsidR="00175C7E" w:rsidRPr="00175C7E">
        <w:rPr>
          <w:rFonts w:ascii="Times New Roman" w:hAnsi="Times New Roman" w:cs="Times New Roman"/>
        </w:rPr>
        <w:t xml:space="preserve"> : 0,02 ;  C: 0,16 (mol) </w:t>
      </w:r>
      <w:r w:rsidR="00175C7E" w:rsidRPr="00175C7E">
        <w:rPr>
          <w:rFonts w:ascii="Times New Roman" w:hAnsi="Times New Roman" w:cs="Times New Roman"/>
        </w:rPr>
        <w:sym w:font="Wingdings" w:char="F0E0"/>
      </w:r>
      <w:r w:rsidR="00175C7E" w:rsidRPr="00175C7E">
        <w:rPr>
          <w:rFonts w:ascii="Times New Roman" w:hAnsi="Times New Roman" w:cs="Times New Roman"/>
        </w:rPr>
        <w:t xml:space="preserve"> mE = 14,24</w:t>
      </w:r>
    </w:p>
    <w:p w14:paraId="257B48E7" w14:textId="76D31F93" w:rsidR="00FB4E61" w:rsidRPr="00175C7E" w:rsidRDefault="00175C7E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 xml:space="preserve">Thấy 0,16 = 2.0,05 + 2.0,03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3 este  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(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5</w:t>
      </w:r>
      <w:r w:rsidRPr="00175C7E">
        <w:rPr>
          <w:rFonts w:ascii="Times New Roman" w:hAnsi="Times New Roman" w:cs="Times New Roman"/>
        </w:rPr>
        <w:t>)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: 0,05;  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4</w:t>
      </w:r>
      <w:r w:rsidRPr="00175C7E">
        <w:rPr>
          <w:rFonts w:ascii="Times New Roman" w:hAnsi="Times New Roman" w:cs="Times New Roman"/>
        </w:rPr>
        <w:t>OOCH: 0,03;  H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5</w:t>
      </w:r>
      <w:r w:rsidRPr="00175C7E">
        <w:rPr>
          <w:rFonts w:ascii="Times New Roman" w:hAnsi="Times New Roman" w:cs="Times New Roman"/>
        </w:rPr>
        <w:t xml:space="preserve">: 0,02  </w:t>
      </w:r>
    </w:p>
    <w:p w14:paraId="45857206" w14:textId="73D055F5" w:rsidR="00175C7E" w:rsidRPr="00175C7E" w:rsidRDefault="00175C7E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</w:rPr>
        <w:t>Do M</w:t>
      </w:r>
      <w:r w:rsidRPr="00AC5864">
        <w:rPr>
          <w:rFonts w:ascii="Times New Roman" w:hAnsi="Times New Roman" w:cs="Times New Roman"/>
          <w:vertAlign w:val="subscript"/>
        </w:rPr>
        <w:t>X</w:t>
      </w:r>
      <w:r w:rsidRPr="00175C7E">
        <w:rPr>
          <w:rFonts w:ascii="Times New Roman" w:hAnsi="Times New Roman" w:cs="Times New Roman"/>
        </w:rPr>
        <w:t xml:space="preserve"> &lt; M</w:t>
      </w:r>
      <w:r w:rsidRPr="00AC5864">
        <w:rPr>
          <w:rFonts w:ascii="Times New Roman" w:hAnsi="Times New Roman" w:cs="Times New Roman"/>
          <w:vertAlign w:val="subscript"/>
        </w:rPr>
        <w:t>Y</w:t>
      </w:r>
      <w:r w:rsidRPr="00175C7E">
        <w:rPr>
          <w:rFonts w:ascii="Times New Roman" w:hAnsi="Times New Roman" w:cs="Times New Roman"/>
        </w:rPr>
        <w:t xml:space="preserve"> &lt;M</w:t>
      </w:r>
      <w:r w:rsidRPr="00AC5864">
        <w:rPr>
          <w:rFonts w:ascii="Times New Roman" w:hAnsi="Times New Roman" w:cs="Times New Roman"/>
          <w:vertAlign w:val="subscript"/>
        </w:rPr>
        <w:t>Z</w:t>
      </w:r>
      <w:r w:rsidRPr="00175C7E">
        <w:rPr>
          <w:rFonts w:ascii="Times New Roman" w:hAnsi="Times New Roman" w:cs="Times New Roman"/>
        </w:rPr>
        <w:t xml:space="preserve"> </w:t>
      </w:r>
      <w:r w:rsidRPr="00175C7E">
        <w:rPr>
          <w:rFonts w:ascii="Times New Roman" w:hAnsi="Times New Roman" w:cs="Times New Roman"/>
        </w:rPr>
        <w:sym w:font="Wingdings" w:char="F0E0"/>
      </w:r>
      <w:r w:rsidRPr="00175C7E">
        <w:rPr>
          <w:rFonts w:ascii="Times New Roman" w:hAnsi="Times New Roman" w:cs="Times New Roman"/>
        </w:rPr>
        <w:t xml:space="preserve"> X: H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5</w:t>
      </w:r>
      <w:r w:rsidRPr="00175C7E">
        <w:rPr>
          <w:rFonts w:ascii="Times New Roman" w:hAnsi="Times New Roman" w:cs="Times New Roman"/>
        </w:rPr>
        <w:t xml:space="preserve"> (M =74);  Y: 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4</w:t>
      </w:r>
      <w:r w:rsidRPr="00175C7E">
        <w:rPr>
          <w:rFonts w:ascii="Times New Roman" w:hAnsi="Times New Roman" w:cs="Times New Roman"/>
        </w:rPr>
        <w:t xml:space="preserve">OOCH (M= 142);  </w:t>
      </w:r>
      <w:r w:rsidRPr="00175C7E">
        <w:rPr>
          <w:rFonts w:ascii="Times New Roman" w:hAnsi="Times New Roman" w:cs="Times New Roman"/>
          <w:i/>
        </w:rPr>
        <w:t>Z</w:t>
      </w:r>
      <w:r w:rsidRPr="00175C7E">
        <w:rPr>
          <w:rFonts w:ascii="Times New Roman" w:hAnsi="Times New Roman" w:cs="Times New Roman"/>
        </w:rPr>
        <w:t>: 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(COOC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>H</w:t>
      </w:r>
      <w:r w:rsidRPr="00175C7E">
        <w:rPr>
          <w:rFonts w:ascii="Times New Roman" w:hAnsi="Times New Roman" w:cs="Times New Roman"/>
          <w:vertAlign w:val="subscript"/>
        </w:rPr>
        <w:t>5</w:t>
      </w:r>
      <w:r w:rsidRPr="00175C7E">
        <w:rPr>
          <w:rFonts w:ascii="Times New Roman" w:hAnsi="Times New Roman" w:cs="Times New Roman"/>
        </w:rPr>
        <w:t>)</w:t>
      </w:r>
      <w:r w:rsidRPr="00175C7E">
        <w:rPr>
          <w:rFonts w:ascii="Times New Roman" w:hAnsi="Times New Roman" w:cs="Times New Roman"/>
          <w:vertAlign w:val="subscript"/>
        </w:rPr>
        <w:t>2</w:t>
      </w:r>
      <w:r w:rsidRPr="00175C7E">
        <w:rPr>
          <w:rFonts w:ascii="Times New Roman" w:hAnsi="Times New Roman" w:cs="Times New Roman"/>
        </w:rPr>
        <w:t xml:space="preserve"> (M = 170)</w:t>
      </w:r>
    </w:p>
    <w:p w14:paraId="1A7E82EE" w14:textId="05C9C889" w:rsidR="00175C7E" w:rsidRPr="00175C7E" w:rsidRDefault="00175C7E" w:rsidP="00175C7E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175C7E">
        <w:rPr>
          <w:rFonts w:ascii="Times New Roman" w:hAnsi="Times New Roman" w:cs="Times New Roman"/>
          <w:highlight w:val="yellow"/>
        </w:rPr>
        <w:sym w:font="Wingdings" w:char="F0E0"/>
      </w:r>
      <w:r w:rsidRPr="00175C7E">
        <w:rPr>
          <w:rFonts w:ascii="Times New Roman" w:hAnsi="Times New Roman" w:cs="Times New Roman"/>
          <w:highlight w:val="yellow"/>
        </w:rPr>
        <w:t xml:space="preserve"> %mY/E = = 0,03.142/14,24 = 29,92%</w:t>
      </w:r>
      <w:r w:rsidRPr="00175C7E">
        <w:rPr>
          <w:rFonts w:ascii="Times New Roman" w:hAnsi="Times New Roman" w:cs="Times New Roman"/>
        </w:rPr>
        <w:t xml:space="preserve"> </w:t>
      </w:r>
    </w:p>
    <w:p w14:paraId="0861E434" w14:textId="0DDE98BC" w:rsidR="001301BD" w:rsidRPr="00751615" w:rsidRDefault="001301B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 xml:space="preserve">Câu 37: </w:t>
      </w:r>
      <w:r w:rsidR="006C7B5B" w:rsidRPr="00751615">
        <w:rPr>
          <w:rFonts w:ascii="Times New Roman" w:hAnsi="Times New Roman" w:cs="Times New Roman"/>
        </w:rPr>
        <w:t>Cho E, F, X,</w:t>
      </w:r>
      <w:r w:rsidR="00E21A86" w:rsidRPr="00751615">
        <w:rPr>
          <w:rFonts w:ascii="Times New Roman" w:hAnsi="Times New Roman" w:cs="Times New Roman"/>
        </w:rPr>
        <w:t xml:space="preserve"> </w:t>
      </w:r>
      <w:r w:rsidR="006C7B5B" w:rsidRPr="00751615">
        <w:rPr>
          <w:rFonts w:ascii="Times New Roman" w:hAnsi="Times New Roman" w:cs="Times New Roman"/>
        </w:rPr>
        <w:t>Y,</w:t>
      </w:r>
      <w:r w:rsidR="00E21A86" w:rsidRPr="00751615">
        <w:rPr>
          <w:rFonts w:ascii="Times New Roman" w:hAnsi="Times New Roman" w:cs="Times New Roman"/>
        </w:rPr>
        <w:t xml:space="preserve"> </w:t>
      </w:r>
      <w:r w:rsidR="006C7B5B" w:rsidRPr="00751615">
        <w:rPr>
          <w:rFonts w:ascii="Times New Roman" w:hAnsi="Times New Roman" w:cs="Times New Roman"/>
        </w:rPr>
        <w:t>Z, T, G là chất hữu cơ no, mạch hở và thỏa mãn sơ đồ theo đúng tỉ lệ mol.</w:t>
      </w:r>
    </w:p>
    <w:p w14:paraId="67AA0492" w14:textId="596F7BD3" w:rsidR="006C7B5B" w:rsidRPr="00751615" w:rsidRDefault="006C7B5B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1) </w:t>
      </w:r>
      <w:r w:rsidR="00DE06E4" w:rsidRPr="00751615">
        <w:rPr>
          <w:rFonts w:ascii="Times New Roman" w:hAnsi="Times New Roman" w:cs="Times New Roman"/>
        </w:rPr>
        <w:t xml:space="preserve">E + 3NaOH </w:t>
      </w:r>
      <w:r w:rsidR="00DE06E4" w:rsidRPr="00751615">
        <w:rPr>
          <w:rFonts w:ascii="Times New Roman" w:hAnsi="Times New Roman" w:cs="Times New Roman"/>
        </w:rPr>
        <w:sym w:font="Wingdings" w:char="F0E0"/>
      </w:r>
      <w:r w:rsidR="00DE06E4" w:rsidRPr="00751615">
        <w:rPr>
          <w:rFonts w:ascii="Times New Roman" w:hAnsi="Times New Roman" w:cs="Times New Roman"/>
        </w:rPr>
        <w:t xml:space="preserve"> 2X + Y + Z</w:t>
      </w:r>
    </w:p>
    <w:p w14:paraId="24EE20E6" w14:textId="67EFF3EB" w:rsidR="00DE06E4" w:rsidRPr="00751615" w:rsidRDefault="00DE06E4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2) </w:t>
      </w:r>
      <w:r w:rsidR="008B394E" w:rsidRPr="00751615">
        <w:rPr>
          <w:rFonts w:ascii="Times New Roman" w:hAnsi="Times New Roman" w:cs="Times New Roman"/>
        </w:rPr>
        <w:t xml:space="preserve">F + 2NaOH </w:t>
      </w:r>
      <w:r w:rsidR="008B394E" w:rsidRPr="00751615">
        <w:rPr>
          <w:rFonts w:ascii="Times New Roman" w:hAnsi="Times New Roman" w:cs="Times New Roman"/>
        </w:rPr>
        <w:sym w:font="Wingdings" w:char="F0E0"/>
      </w:r>
      <w:r w:rsidR="008B394E" w:rsidRPr="00751615">
        <w:rPr>
          <w:rFonts w:ascii="Times New Roman" w:hAnsi="Times New Roman" w:cs="Times New Roman"/>
        </w:rPr>
        <w:t xml:space="preserve"> 2X + Z</w:t>
      </w:r>
    </w:p>
    <w:p w14:paraId="7B6D6E9C" w14:textId="3A0BFE1B" w:rsidR="008B394E" w:rsidRPr="00751615" w:rsidRDefault="008B394E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3) X + HCl </w:t>
      </w:r>
      <w:r w:rsidRPr="00751615">
        <w:rPr>
          <w:rFonts w:ascii="Times New Roman" w:hAnsi="Times New Roman" w:cs="Times New Roman"/>
        </w:rPr>
        <w:sym w:font="Wingdings" w:char="F0E0"/>
      </w:r>
      <w:r w:rsidRPr="00751615">
        <w:rPr>
          <w:rFonts w:ascii="Times New Roman" w:hAnsi="Times New Roman" w:cs="Times New Roman"/>
        </w:rPr>
        <w:t xml:space="preserve"> T + NaCl</w:t>
      </w:r>
    </w:p>
    <w:p w14:paraId="792021FB" w14:textId="54B6BB8F" w:rsidR="008B394E" w:rsidRPr="00751615" w:rsidRDefault="008B394E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4) T + </w:t>
      </w:r>
      <w:r w:rsidRPr="00751615">
        <w:rPr>
          <w:rFonts w:ascii="Times New Roman" w:hAnsi="Times New Roman" w:cs="Times New Roman"/>
          <w:i/>
        </w:rPr>
        <w:t>Z</w:t>
      </w:r>
      <w:r w:rsidRPr="00751615">
        <w:rPr>
          <w:rFonts w:ascii="Times New Roman" w:hAnsi="Times New Roman" w:cs="Times New Roman"/>
        </w:rPr>
        <w:t xml:space="preserve"> </w:t>
      </w:r>
      <w:r w:rsidRPr="00751615">
        <w:rPr>
          <w:rFonts w:ascii="Times New Roman" w:hAnsi="Times New Roman" w:cs="Times New Roman"/>
        </w:rPr>
        <w:sym w:font="Wingdings" w:char="F0E0"/>
      </w:r>
      <w:r w:rsidRPr="00751615">
        <w:rPr>
          <w:rFonts w:ascii="Times New Roman" w:hAnsi="Times New Roman" w:cs="Times New Roman"/>
        </w:rPr>
        <w:t xml:space="preserve"> G +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O</w:t>
      </w:r>
    </w:p>
    <w:p w14:paraId="01464E78" w14:textId="0E72496A" w:rsidR="008B394E" w:rsidRPr="00751615" w:rsidRDefault="008B394E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Biết E, F chỉ chứa chức este, trong phân tử số nguyên tử O bằng số nguyên tử C</w:t>
      </w:r>
      <w:r w:rsidR="005B237E" w:rsidRPr="00751615">
        <w:rPr>
          <w:rFonts w:ascii="Times New Roman" w:hAnsi="Times New Roman" w:cs="Times New Roman"/>
        </w:rPr>
        <w:t xml:space="preserve">, </w:t>
      </w:r>
      <w:r w:rsidRPr="00751615">
        <w:rPr>
          <w:rFonts w:ascii="Times New Roman" w:hAnsi="Times New Roman" w:cs="Times New Roman"/>
        </w:rPr>
        <w:t xml:space="preserve">MF&lt;ME&lt;180. </w:t>
      </w:r>
    </w:p>
    <w:p w14:paraId="05666051" w14:textId="44F5A78A" w:rsidR="008B394E" w:rsidRPr="00751615" w:rsidRDefault="008B394E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Cho các phát biểu sau:</w:t>
      </w:r>
    </w:p>
    <w:p w14:paraId="1F2937FF" w14:textId="23309920" w:rsidR="008B394E" w:rsidRPr="00751615" w:rsidRDefault="008B394E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highlight w:val="yellow"/>
        </w:rPr>
        <w:t>(</w:t>
      </w:r>
      <w:r w:rsidR="00F21077" w:rsidRPr="00751615">
        <w:rPr>
          <w:rFonts w:ascii="Times New Roman" w:hAnsi="Times New Roman" w:cs="Times New Roman"/>
          <w:highlight w:val="yellow"/>
        </w:rPr>
        <w:t>a</w:t>
      </w:r>
      <w:r w:rsidRPr="00751615">
        <w:rPr>
          <w:rFonts w:ascii="Times New Roman" w:hAnsi="Times New Roman" w:cs="Times New Roman"/>
          <w:highlight w:val="yellow"/>
        </w:rPr>
        <w:t xml:space="preserve">) </w:t>
      </w:r>
      <w:r w:rsidR="00F21077" w:rsidRPr="00751615">
        <w:rPr>
          <w:rFonts w:ascii="Times New Roman" w:hAnsi="Times New Roman" w:cs="Times New Roman"/>
          <w:highlight w:val="yellow"/>
        </w:rPr>
        <w:t>Chất T có nhiệt độ sôi cao hơn ancol metylic.</w:t>
      </w:r>
    </w:p>
    <w:p w14:paraId="4848F957" w14:textId="77777777" w:rsidR="00F21077" w:rsidRPr="00751615" w:rsidRDefault="00F21077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highlight w:val="yellow"/>
        </w:rPr>
        <w:t xml:space="preserve">(b) 1 mol chất </w:t>
      </w:r>
      <w:r w:rsidRPr="00751615">
        <w:rPr>
          <w:rFonts w:ascii="Times New Roman" w:hAnsi="Times New Roman" w:cs="Times New Roman"/>
          <w:i/>
          <w:highlight w:val="yellow"/>
        </w:rPr>
        <w:t>Z</w:t>
      </w:r>
      <w:r w:rsidRPr="00751615">
        <w:rPr>
          <w:rFonts w:ascii="Times New Roman" w:hAnsi="Times New Roman" w:cs="Times New Roman"/>
          <w:highlight w:val="yellow"/>
        </w:rPr>
        <w:t xml:space="preserve"> tác dụng Na dư thu được 1 mol H</w:t>
      </w:r>
      <w:r w:rsidRPr="00751615">
        <w:rPr>
          <w:rFonts w:ascii="Times New Roman" w:hAnsi="Times New Roman" w:cs="Times New Roman"/>
          <w:highlight w:val="yellow"/>
          <w:vertAlign w:val="subscript"/>
        </w:rPr>
        <w:t>2</w:t>
      </w:r>
      <w:r w:rsidRPr="00751615">
        <w:rPr>
          <w:rFonts w:ascii="Times New Roman" w:hAnsi="Times New Roman" w:cs="Times New Roman"/>
          <w:highlight w:val="yellow"/>
        </w:rPr>
        <w:t>.</w:t>
      </w:r>
    </w:p>
    <w:p w14:paraId="4A29B494" w14:textId="77777777" w:rsidR="00F21077" w:rsidRPr="00751615" w:rsidRDefault="00F21077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(c)</w:t>
      </w:r>
      <w:r w:rsidRPr="00751615">
        <w:rPr>
          <w:rFonts w:ascii="Times New Roman" w:hAnsi="Times New Roman" w:cs="Times New Roman"/>
        </w:rPr>
        <w:t xml:space="preserve"> Chất Y tác dụng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SO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 xml:space="preserve"> loãng thu được axit axetic.</w:t>
      </w:r>
    </w:p>
    <w:p w14:paraId="4EFE7BCB" w14:textId="77777777" w:rsidR="00AE21E5" w:rsidRPr="00751615" w:rsidRDefault="00F21077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d) </w:t>
      </w:r>
      <w:r w:rsidR="00AE21E5" w:rsidRPr="00751615">
        <w:rPr>
          <w:rFonts w:ascii="Times New Roman" w:hAnsi="Times New Roman" w:cs="Times New Roman"/>
        </w:rPr>
        <w:t>Chất G là hợp chất hữu cơ đa chức.</w:t>
      </w:r>
    </w:p>
    <w:p w14:paraId="2FD35C99" w14:textId="098EEE58" w:rsidR="00F21077" w:rsidRPr="00751615" w:rsidRDefault="00AE21E5" w:rsidP="006E0BC0">
      <w:pPr>
        <w:spacing w:after="0"/>
        <w:rPr>
          <w:rFonts w:ascii="Times New Roman" w:hAnsi="Times New Roman" w:cs="Times New Roman"/>
          <w:b/>
          <w:bCs/>
        </w:rPr>
      </w:pPr>
      <w:r w:rsidRPr="00751615">
        <w:rPr>
          <w:rFonts w:ascii="Times New Roman" w:hAnsi="Times New Roman" w:cs="Times New Roman"/>
        </w:rPr>
        <w:t xml:space="preserve">(e) Trong phân tử X và Z đều không có liên kết pi. </w:t>
      </w:r>
      <w:r w:rsidR="00F21077" w:rsidRPr="00751615">
        <w:rPr>
          <w:rFonts w:ascii="Times New Roman" w:hAnsi="Times New Roman" w:cs="Times New Roman"/>
          <w:b/>
          <w:bCs/>
        </w:rPr>
        <w:t xml:space="preserve"> </w:t>
      </w:r>
    </w:p>
    <w:p w14:paraId="4B5A6D60" w14:textId="40F71392" w:rsidR="00647677" w:rsidRPr="00751615" w:rsidRDefault="00647677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Số phát biểu đúng là</w:t>
      </w:r>
    </w:p>
    <w:p w14:paraId="335C49B8" w14:textId="4BB9CF7F" w:rsidR="00647677" w:rsidRDefault="00647677" w:rsidP="00647677">
      <w:pPr>
        <w:spacing w:after="0"/>
        <w:rPr>
          <w:rFonts w:ascii="Times New Roman" w:hAnsi="Times New Roman" w:cs="Times New Roman"/>
        </w:rPr>
      </w:pPr>
      <w:r w:rsidRPr="00D64E92">
        <w:rPr>
          <w:rFonts w:ascii="Times New Roman" w:hAnsi="Times New Roman" w:cs="Times New Roman"/>
          <w:b/>
          <w:bCs/>
        </w:rPr>
        <w:t>A.</w:t>
      </w:r>
      <w:r w:rsidRPr="00D64E92">
        <w:rPr>
          <w:rFonts w:ascii="Times New Roman" w:hAnsi="Times New Roman" w:cs="Times New Roman"/>
        </w:rPr>
        <w:t xml:space="preserve"> 3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</w:t>
      </w:r>
      <w:r w:rsidR="009F73BA" w:rsidRPr="00751615">
        <w:rPr>
          <w:rFonts w:ascii="Times New Roman" w:hAnsi="Times New Roman" w:cs="Times New Roman"/>
        </w:rPr>
        <w:t>1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</w:t>
      </w:r>
      <w:r w:rsidR="009F73BA" w:rsidRPr="00751615">
        <w:rPr>
          <w:rFonts w:ascii="Times New Roman" w:hAnsi="Times New Roman" w:cs="Times New Roman"/>
        </w:rPr>
        <w:t>4</w:t>
      </w:r>
      <w:r w:rsidRPr="00751615">
        <w:rPr>
          <w:rFonts w:ascii="Times New Roman" w:hAnsi="Times New Roman" w:cs="Times New Roman"/>
        </w:rPr>
        <w:t>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D64E92">
        <w:rPr>
          <w:rFonts w:ascii="Times New Roman" w:hAnsi="Times New Roman" w:cs="Times New Roman"/>
          <w:b/>
          <w:bCs/>
          <w:highlight w:val="yellow"/>
        </w:rPr>
        <w:t>D.</w:t>
      </w:r>
      <w:r w:rsidRPr="00D64E92">
        <w:rPr>
          <w:rFonts w:ascii="Times New Roman" w:hAnsi="Times New Roman" w:cs="Times New Roman"/>
          <w:highlight w:val="yellow"/>
        </w:rPr>
        <w:t xml:space="preserve"> </w:t>
      </w:r>
      <w:r w:rsidR="00082B70" w:rsidRPr="00D64E92">
        <w:rPr>
          <w:rFonts w:ascii="Times New Roman" w:hAnsi="Times New Roman" w:cs="Times New Roman"/>
          <w:highlight w:val="yellow"/>
        </w:rPr>
        <w:t>2</w:t>
      </w:r>
      <w:r w:rsidRPr="00D64E92">
        <w:rPr>
          <w:rFonts w:ascii="Times New Roman" w:hAnsi="Times New Roman" w:cs="Times New Roman"/>
          <w:highlight w:val="yellow"/>
        </w:rPr>
        <w:t>.</w:t>
      </w:r>
    </w:p>
    <w:p w14:paraId="325A2BC2" w14:textId="3C2C4DFB" w:rsidR="00A80E31" w:rsidRDefault="00A80E31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từ phản ứng (1) </w:t>
      </w:r>
      <w:r w:rsidRPr="00A80E31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 w:rsidRPr="00A80E31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 xml:space="preserve"> là este 3 chức: C</w:t>
      </w:r>
      <w:r w:rsidRPr="00A80E31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 w:rsidRPr="00A80E31">
        <w:rPr>
          <w:rFonts w:ascii="Times New Roman" w:hAnsi="Times New Roman" w:cs="Times New Roman"/>
          <w:vertAlign w:val="subscript"/>
        </w:rPr>
        <w:t>8</w:t>
      </w:r>
      <w:r>
        <w:rPr>
          <w:rFonts w:ascii="Times New Roman" w:hAnsi="Times New Roman" w:cs="Times New Roman"/>
        </w:rPr>
        <w:t>O</w:t>
      </w:r>
      <w:r w:rsidRPr="00A80E31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; Pứ (2) F lè este 2 chức: C</w:t>
      </w:r>
      <w:r w:rsidRPr="00A80E31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H</w:t>
      </w:r>
      <w:r w:rsidRPr="00A80E31"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O</w:t>
      </w:r>
      <w:r w:rsidRPr="00A80E31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.</w:t>
      </w:r>
    </w:p>
    <w:p w14:paraId="0AB87545" w14:textId="3699D69F" w:rsidR="00A80E31" w:rsidRDefault="00A80E31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A80E31"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 xml:space="preserve"> có CTCT: HCOO – CH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– COO – C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A80E31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– OOCH; X: HCOONa; Y: HO – CH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– COONa; </w:t>
      </w:r>
      <w:r w:rsidRPr="00A80E31"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>: C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A80E31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(OH)</w:t>
      </w:r>
      <w:r w:rsidRPr="00A80E31">
        <w:rPr>
          <w:rFonts w:ascii="Times New Roman" w:hAnsi="Times New Roman" w:cs="Times New Roman"/>
          <w:vertAlign w:val="subscript"/>
        </w:rPr>
        <w:t>2</w:t>
      </w:r>
    </w:p>
    <w:p w14:paraId="46CB6B00" w14:textId="3D4DA004" w:rsidR="00A80E31" w:rsidRDefault="00A80E31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: (HCOO)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C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A80E31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; T: HCOOH; </w:t>
      </w:r>
      <w:r w:rsidR="006D35EF"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/>
        </w:rPr>
        <w:t>: HCOO – CH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– CH</w:t>
      </w:r>
      <w:r w:rsidRPr="00A80E3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– OH</w:t>
      </w:r>
      <w:r w:rsidR="006D35EF">
        <w:rPr>
          <w:rFonts w:ascii="Times New Roman" w:hAnsi="Times New Roman" w:cs="Times New Roman"/>
        </w:rPr>
        <w:t>.</w:t>
      </w:r>
    </w:p>
    <w:p w14:paraId="7B0C4030" w14:textId="7521FDF7" w:rsidR="006D35EF" w:rsidRDefault="006D35EF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D247F2">
        <w:rPr>
          <w:rFonts w:ascii="Times New Roman" w:hAnsi="Times New Roman" w:cs="Times New Roman"/>
          <w:highlight w:val="yellow"/>
        </w:rPr>
        <w:t xml:space="preserve">(a) </w:t>
      </w:r>
      <w:r w:rsidRPr="00CA58D9">
        <w:rPr>
          <w:rFonts w:ascii="Times New Roman" w:hAnsi="Times New Roman" w:cs="Times New Roman"/>
          <w:b/>
          <w:bCs/>
          <w:highlight w:val="yellow"/>
        </w:rPr>
        <w:t>Đúng</w:t>
      </w:r>
      <w:r>
        <w:rPr>
          <w:rFonts w:ascii="Times New Roman" w:hAnsi="Times New Roman" w:cs="Times New Roman"/>
        </w:rPr>
        <w:t xml:space="preserve"> vì T (HCOOH) có liên kết hidro bền hơn so với ancol metylic (CH</w:t>
      </w:r>
      <w:r w:rsidRPr="006D35EF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OH)</w:t>
      </w:r>
    </w:p>
    <w:p w14:paraId="3418E0F2" w14:textId="6D51DDCF" w:rsidR="006D35EF" w:rsidRDefault="006D35EF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D247F2">
        <w:rPr>
          <w:rFonts w:ascii="Times New Roman" w:hAnsi="Times New Roman" w:cs="Times New Roman"/>
          <w:highlight w:val="yellow"/>
        </w:rPr>
        <w:t xml:space="preserve">(b) </w:t>
      </w:r>
      <w:r w:rsidRPr="00CA58D9">
        <w:rPr>
          <w:rFonts w:ascii="Times New Roman" w:hAnsi="Times New Roman" w:cs="Times New Roman"/>
          <w:b/>
          <w:bCs/>
          <w:highlight w:val="yellow"/>
        </w:rPr>
        <w:t>Đ</w:t>
      </w:r>
      <w:r w:rsidR="00D247F2" w:rsidRPr="00CA58D9">
        <w:rPr>
          <w:rFonts w:ascii="Times New Roman" w:hAnsi="Times New Roman" w:cs="Times New Roman"/>
          <w:b/>
          <w:bCs/>
          <w:highlight w:val="yellow"/>
        </w:rPr>
        <w:t>ú</w:t>
      </w:r>
      <w:r w:rsidRPr="00CA58D9">
        <w:rPr>
          <w:rFonts w:ascii="Times New Roman" w:hAnsi="Times New Roman" w:cs="Times New Roman"/>
          <w:b/>
          <w:bCs/>
          <w:highlight w:val="yellow"/>
        </w:rPr>
        <w:t>ng</w:t>
      </w:r>
      <w:r>
        <w:rPr>
          <w:rFonts w:ascii="Times New Roman" w:hAnsi="Times New Roman" w:cs="Times New Roman"/>
        </w:rPr>
        <w:t xml:space="preserve"> vì </w:t>
      </w:r>
      <w:r w:rsidRPr="006D35EF">
        <w:rPr>
          <w:rFonts w:ascii="Times New Roman" w:hAnsi="Times New Roman" w:cs="Times New Roman"/>
          <w:i/>
        </w:rPr>
        <w:t>Z</w:t>
      </w:r>
      <w:r>
        <w:rPr>
          <w:rFonts w:ascii="Times New Roman" w:hAnsi="Times New Roman" w:cs="Times New Roman"/>
        </w:rPr>
        <w:t xml:space="preserve"> là C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6D35EF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(OH)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có 2 nhóm OH:  C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6D35EF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(OH)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2Na </w:t>
      </w:r>
      <w:r w:rsidRPr="006D35EF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C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H</w:t>
      </w:r>
      <w:r w:rsidRPr="006D35EF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(ONa)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H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</w:t>
      </w:r>
    </w:p>
    <w:p w14:paraId="35E58BCC" w14:textId="5B168114" w:rsidR="006D35EF" w:rsidRDefault="006D35EF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</w:t>
      </w:r>
      <w:r w:rsidRPr="00CA58D9">
        <w:rPr>
          <w:rFonts w:ascii="Times New Roman" w:hAnsi="Times New Roman" w:cs="Times New Roman"/>
          <w:b/>
          <w:bCs/>
        </w:rPr>
        <w:t>Sai</w:t>
      </w:r>
      <w:r>
        <w:rPr>
          <w:rFonts w:ascii="Times New Roman" w:hAnsi="Times New Roman" w:cs="Times New Roman"/>
        </w:rPr>
        <w:t xml:space="preserve"> vì tạo ra HO – CH</w:t>
      </w:r>
      <w:r w:rsidRPr="006D35E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– COOH  không phải là axit axetic (CH</w:t>
      </w:r>
      <w:r w:rsidRPr="006D35EF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COOH).</w:t>
      </w:r>
    </w:p>
    <w:p w14:paraId="0962B4FC" w14:textId="01EA95A6" w:rsidR="00054B9F" w:rsidRDefault="00054B9F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d)</w:t>
      </w:r>
      <w:r w:rsidRPr="00CA58D9">
        <w:rPr>
          <w:rFonts w:ascii="Times New Roman" w:hAnsi="Times New Roman" w:cs="Times New Roman"/>
          <w:b/>
          <w:bCs/>
        </w:rPr>
        <w:t xml:space="preserve"> Sai</w:t>
      </w:r>
      <w:r>
        <w:rPr>
          <w:rFonts w:ascii="Times New Roman" w:hAnsi="Times New Roman" w:cs="Times New Roman"/>
        </w:rPr>
        <w:t xml:space="preserve"> vì G là hợp chất tạp chức ( este và axit)</w:t>
      </w:r>
    </w:p>
    <w:p w14:paraId="1F7BBB00" w14:textId="0FDAB912" w:rsidR="00054B9F" w:rsidRDefault="00054B9F" w:rsidP="00D247F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e)</w:t>
      </w:r>
      <w:r w:rsidRPr="00CA58D9">
        <w:rPr>
          <w:rFonts w:ascii="Times New Roman" w:hAnsi="Times New Roman" w:cs="Times New Roman"/>
          <w:b/>
          <w:bCs/>
        </w:rPr>
        <w:t xml:space="preserve"> Sai</w:t>
      </w:r>
      <w:r>
        <w:rPr>
          <w:rFonts w:ascii="Times New Roman" w:hAnsi="Times New Roman" w:cs="Times New Roman"/>
        </w:rPr>
        <w:t xml:space="preserve"> vì X có có 1 liên kết pi</w:t>
      </w:r>
      <w:r w:rsidR="00D247F2">
        <w:rPr>
          <w:rFonts w:ascii="Times New Roman" w:hAnsi="Times New Roman" w:cs="Times New Roman"/>
        </w:rPr>
        <w:t xml:space="preserve"> ở nhóm chức</w:t>
      </w:r>
    </w:p>
    <w:p w14:paraId="0B490723" w14:textId="4CE85717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lastRenderedPageBreak/>
        <w:t xml:space="preserve">Câu 38: </w:t>
      </w:r>
      <w:r w:rsidRPr="00751615">
        <w:rPr>
          <w:rFonts w:ascii="Times New Roman" w:hAnsi="Times New Roman" w:cs="Times New Roman"/>
        </w:rPr>
        <w:t xml:space="preserve"> Trong thí nghiệm, etyl axetat được điều chế theo các bước</w:t>
      </w:r>
    </w:p>
    <w:p w14:paraId="0F4EC68C" w14:textId="45BF2E4E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Bước 1: Cho 1ml ancol etylic, 1 ml axit axetic nguyên chất và 1 giọt axit H</w:t>
      </w:r>
      <w:r w:rsidRPr="00751615">
        <w:rPr>
          <w:rFonts w:ascii="Times New Roman" w:hAnsi="Times New Roman" w:cs="Times New Roman"/>
          <w:vertAlign w:val="subscript"/>
        </w:rPr>
        <w:t>2</w:t>
      </w:r>
      <w:r w:rsidRPr="00751615">
        <w:rPr>
          <w:rFonts w:ascii="Times New Roman" w:hAnsi="Times New Roman" w:cs="Times New Roman"/>
        </w:rPr>
        <w:t>SO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</w:rPr>
        <w:t xml:space="preserve"> đặc.</w:t>
      </w:r>
    </w:p>
    <w:p w14:paraId="52603BD4" w14:textId="1F6D27F8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Bước 2: Lắc đều, đun cách thủy 5 – 6 phút trong nồi nước nóng 65 – 70</w:t>
      </w:r>
      <w:r w:rsidRPr="00751615">
        <w:rPr>
          <w:rFonts w:ascii="Times New Roman" w:hAnsi="Times New Roman" w:cs="Times New Roman"/>
          <w:vertAlign w:val="superscript"/>
        </w:rPr>
        <w:t>0</w:t>
      </w:r>
      <w:r w:rsidRPr="00751615">
        <w:rPr>
          <w:rFonts w:ascii="Times New Roman" w:hAnsi="Times New Roman" w:cs="Times New Roman"/>
        </w:rPr>
        <w:t>C. ( hoặc đun nóng nhẹ trên ngọn lửa đèn cồn, không đun sôi)</w:t>
      </w:r>
    </w:p>
    <w:p w14:paraId="39A317B5" w14:textId="240DFAA4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Bước 3: Làm lạnh rồi rót thêm 2ml dung dịch NaCl bão hòa.</w:t>
      </w:r>
    </w:p>
    <w:p w14:paraId="47552AE3" w14:textId="2E7A313C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Cho các phát biểu sau:</w:t>
      </w:r>
    </w:p>
    <w:p w14:paraId="20BF85B1" w14:textId="5C3EBA68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highlight w:val="yellow"/>
        </w:rPr>
        <w:t>(a) Axit sunfuric có vai trò là chất xúc tác, hút nước để cân bằng dịch chuyển theo chiều tạo ra etyl axetat.</w:t>
      </w:r>
    </w:p>
    <w:p w14:paraId="6D8204D7" w14:textId="2E20C69B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highlight w:val="yellow"/>
        </w:rPr>
        <w:t xml:space="preserve">(b) Ở bước 2, nếu đun sôi ống nghiệm thì etyl axetat </w:t>
      </w:r>
      <w:r w:rsidR="00223A78" w:rsidRPr="00751615">
        <w:rPr>
          <w:rFonts w:ascii="Times New Roman" w:hAnsi="Times New Roman" w:cs="Times New Roman"/>
          <w:highlight w:val="yellow"/>
        </w:rPr>
        <w:t>(</w:t>
      </w:r>
      <w:r w:rsidRPr="00751615">
        <w:rPr>
          <w:rFonts w:ascii="Times New Roman" w:hAnsi="Times New Roman" w:cs="Times New Roman"/>
          <w:highlight w:val="yellow"/>
        </w:rPr>
        <w:t xml:space="preserve">sôi </w:t>
      </w:r>
      <w:r w:rsidR="00223A78" w:rsidRPr="00751615">
        <w:rPr>
          <w:rFonts w:ascii="Times New Roman" w:hAnsi="Times New Roman" w:cs="Times New Roman"/>
          <w:highlight w:val="yellow"/>
        </w:rPr>
        <w:t xml:space="preserve">ở </w:t>
      </w:r>
      <w:r w:rsidRPr="00751615">
        <w:rPr>
          <w:rFonts w:ascii="Times New Roman" w:hAnsi="Times New Roman" w:cs="Times New Roman"/>
          <w:highlight w:val="yellow"/>
        </w:rPr>
        <w:t>77</w:t>
      </w:r>
      <w:r w:rsidRPr="00751615">
        <w:rPr>
          <w:rFonts w:ascii="Times New Roman" w:hAnsi="Times New Roman" w:cs="Times New Roman"/>
          <w:highlight w:val="yellow"/>
          <w:vertAlign w:val="superscript"/>
        </w:rPr>
        <w:t>0</w:t>
      </w:r>
      <w:r w:rsidRPr="00751615">
        <w:rPr>
          <w:rFonts w:ascii="Times New Roman" w:hAnsi="Times New Roman" w:cs="Times New Roman"/>
          <w:highlight w:val="yellow"/>
        </w:rPr>
        <w:t>C) bay hơi thoát ra khỏi ống nghiệm.</w:t>
      </w:r>
    </w:p>
    <w:p w14:paraId="35ED2AEB" w14:textId="160EE718" w:rsidR="00EE64AD" w:rsidRPr="00751615" w:rsidRDefault="00EE64AD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c) </w:t>
      </w:r>
      <w:r w:rsidR="00223A78" w:rsidRPr="00751615">
        <w:rPr>
          <w:rFonts w:ascii="Times New Roman" w:hAnsi="Times New Roman" w:cs="Times New Roman"/>
        </w:rPr>
        <w:t>Ở bước 1, có thể thay ancol etylic, axit axetic nguyên chất bằng dung dịch ancol etylic 10</w:t>
      </w:r>
      <w:r w:rsidR="00223A78" w:rsidRPr="00751615">
        <w:rPr>
          <w:rFonts w:ascii="Times New Roman" w:hAnsi="Times New Roman" w:cs="Times New Roman"/>
          <w:vertAlign w:val="superscript"/>
        </w:rPr>
        <w:t>0</w:t>
      </w:r>
      <w:r w:rsidR="00223A78" w:rsidRPr="00751615">
        <w:rPr>
          <w:rFonts w:ascii="Times New Roman" w:hAnsi="Times New Roman" w:cs="Times New Roman"/>
        </w:rPr>
        <w:t xml:space="preserve"> và axit axetic 10%.</w:t>
      </w:r>
    </w:p>
    <w:p w14:paraId="54C450D2" w14:textId="29C62177" w:rsidR="00223A78" w:rsidRPr="00751615" w:rsidRDefault="00223A78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highlight w:val="yellow"/>
        </w:rPr>
        <w:t>(d) Muối ăn tăng khả năng tách este với hỗn hợp phản ứng thành hai lớp.</w:t>
      </w:r>
    </w:p>
    <w:p w14:paraId="30FE8A6E" w14:textId="1ECE1612" w:rsidR="00223A78" w:rsidRPr="00751615" w:rsidRDefault="00223A78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e) </w:t>
      </w:r>
      <w:r w:rsidR="003D269F" w:rsidRPr="00751615">
        <w:rPr>
          <w:rFonts w:ascii="Times New Roman" w:hAnsi="Times New Roman" w:cs="Times New Roman"/>
        </w:rPr>
        <w:t>Etyl axetat tạo thành có mùi thơm của chuối chín.</w:t>
      </w:r>
    </w:p>
    <w:p w14:paraId="6331814F" w14:textId="04672FED" w:rsidR="003D269F" w:rsidRPr="00751615" w:rsidRDefault="003D269F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Số phát biểu đúng là</w:t>
      </w:r>
    </w:p>
    <w:p w14:paraId="4ACFF3FF" w14:textId="38026039" w:rsidR="003D269F" w:rsidRPr="00751615" w:rsidRDefault="003D269F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  <w:highlight w:val="yellow"/>
        </w:rPr>
        <w:t>A.</w:t>
      </w:r>
      <w:r w:rsidRPr="00751615">
        <w:rPr>
          <w:rFonts w:ascii="Times New Roman" w:hAnsi="Times New Roman" w:cs="Times New Roman"/>
          <w:highlight w:val="yellow"/>
        </w:rPr>
        <w:t xml:space="preserve"> 3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4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5.</w:t>
      </w:r>
    </w:p>
    <w:p w14:paraId="716A00B3" w14:textId="6D9D8131" w:rsidR="006C76EC" w:rsidRPr="00751615" w:rsidRDefault="006C76EC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Câu 39:</w:t>
      </w:r>
      <w:r w:rsidRPr="00751615">
        <w:rPr>
          <w:rFonts w:ascii="Times New Roman" w:hAnsi="Times New Roman" w:cs="Times New Roman"/>
        </w:rPr>
        <w:t xml:space="preserve"> Điện phân dung dịch X chứa m gam hỗn hợp gồm MSO</w:t>
      </w:r>
      <w:r w:rsidRPr="00751615">
        <w:rPr>
          <w:rFonts w:ascii="Times New Roman" w:hAnsi="Times New Roman" w:cs="Times New Roman"/>
          <w:vertAlign w:val="subscript"/>
        </w:rPr>
        <w:t>4</w:t>
      </w:r>
      <w:r w:rsidR="00D3365A" w:rsidRPr="00751615">
        <w:rPr>
          <w:rFonts w:ascii="Times New Roman" w:hAnsi="Times New Roman" w:cs="Times New Roman"/>
        </w:rPr>
        <w:t xml:space="preserve"> </w:t>
      </w:r>
      <w:r w:rsidRPr="00751615">
        <w:rPr>
          <w:rFonts w:ascii="Times New Roman" w:hAnsi="Times New Roman" w:cs="Times New Roman"/>
        </w:rPr>
        <w:t>v</w:t>
      </w:r>
      <w:r w:rsidR="00D3365A" w:rsidRPr="00751615">
        <w:rPr>
          <w:rFonts w:ascii="Times New Roman" w:hAnsi="Times New Roman" w:cs="Times New Roman"/>
        </w:rPr>
        <w:t>à</w:t>
      </w:r>
      <w:r w:rsidRPr="00751615">
        <w:rPr>
          <w:rFonts w:ascii="Times New Roman" w:hAnsi="Times New Roman" w:cs="Times New Roman"/>
        </w:rPr>
        <w:t xml:space="preserve"> NaC</w:t>
      </w:r>
      <w:r w:rsidR="00DF61A6" w:rsidRPr="00751615">
        <w:rPr>
          <w:rFonts w:ascii="Times New Roman" w:hAnsi="Times New Roman" w:cs="Times New Roman"/>
        </w:rPr>
        <w:t>l</w:t>
      </w:r>
      <w:r w:rsidRPr="00751615">
        <w:rPr>
          <w:rFonts w:ascii="Times New Roman" w:hAnsi="Times New Roman" w:cs="Times New Roman"/>
        </w:rPr>
        <w:t xml:space="preserve"> bằng điện cực trơ, màng ngăn xốp với cường độ dòng điện không đổi I = 5A. Sau thời gian t = 27</w:t>
      </w:r>
      <w:r w:rsidR="0085386E">
        <w:rPr>
          <w:rFonts w:ascii="Times New Roman" w:hAnsi="Times New Roman" w:cs="Times New Roman"/>
        </w:rPr>
        <w:t>0</w:t>
      </w:r>
      <w:r w:rsidRPr="00751615">
        <w:rPr>
          <w:rFonts w:ascii="Times New Roman" w:hAnsi="Times New Roman" w:cs="Times New Roman"/>
        </w:rPr>
        <w:t>2</w:t>
      </w:r>
      <w:r w:rsidR="00647677" w:rsidRPr="00751615">
        <w:rPr>
          <w:rFonts w:ascii="Times New Roman" w:hAnsi="Times New Roman" w:cs="Times New Roman"/>
        </w:rPr>
        <w:t xml:space="preserve"> giây</w:t>
      </w:r>
      <w:r w:rsidRPr="00751615">
        <w:rPr>
          <w:rFonts w:ascii="Times New Roman" w:hAnsi="Times New Roman" w:cs="Times New Roman"/>
        </w:rPr>
        <w:t xml:space="preserve"> thu </w:t>
      </w:r>
      <w:r w:rsidRPr="003665C5">
        <w:rPr>
          <w:rFonts w:ascii="Times New Roman" w:hAnsi="Times New Roman" w:cs="Times New Roman"/>
          <w:highlight w:val="yellow"/>
        </w:rPr>
        <w:t>được dung dịch Y có</w:t>
      </w:r>
      <w:r w:rsidRPr="00751615">
        <w:rPr>
          <w:rFonts w:ascii="Times New Roman" w:hAnsi="Times New Roman" w:cs="Times New Roman"/>
        </w:rPr>
        <w:t xml:space="preserve"> khối lượng giảm 8,26 gam so với khối lượng ban đầu và 2,016 lít (đktc) hỗn hợp khí Z gồm 2 đơn chất khí. Nếu thời gian điện phân 5404 giây, tổng thể tích khí thu được ở cả hai </w:t>
      </w:r>
      <w:r w:rsidRPr="00DF4D11">
        <w:rPr>
          <w:rFonts w:ascii="Times New Roman" w:hAnsi="Times New Roman" w:cs="Times New Roman"/>
          <w:highlight w:val="yellow"/>
        </w:rPr>
        <w:t>điện cực là 4,704 lít (đktc).</w:t>
      </w:r>
      <w:r w:rsidRPr="00751615">
        <w:rPr>
          <w:rFonts w:ascii="Times New Roman" w:hAnsi="Times New Roman" w:cs="Times New Roman"/>
        </w:rPr>
        <w:t xml:space="preserve"> Các khí sinh ra không tan trong dung dịch, hiệu suất quá trình điện phân 100% và ion M</w:t>
      </w:r>
      <w:r w:rsidRPr="00751615">
        <w:rPr>
          <w:rFonts w:ascii="Times New Roman" w:hAnsi="Times New Roman" w:cs="Times New Roman"/>
          <w:vertAlign w:val="superscript"/>
        </w:rPr>
        <w:t xml:space="preserve">2+ </w:t>
      </w:r>
      <w:r w:rsidRPr="00751615">
        <w:rPr>
          <w:rFonts w:ascii="Times New Roman" w:hAnsi="Times New Roman" w:cs="Times New Roman"/>
        </w:rPr>
        <w:t>tham gia quá trình điện phân. Cho các nhận định sau:</w:t>
      </w:r>
    </w:p>
    <w:p w14:paraId="7D9C32E1" w14:textId="5EC23261" w:rsidR="006C76EC" w:rsidRPr="00751615" w:rsidRDefault="006C76EC" w:rsidP="006E0BC0">
      <w:pPr>
        <w:spacing w:after="0"/>
        <w:rPr>
          <w:rFonts w:ascii="Times New Roman" w:hAnsi="Times New Roman" w:cs="Times New Roman"/>
        </w:rPr>
      </w:pPr>
      <w:r w:rsidRPr="00DF4D11">
        <w:rPr>
          <w:rFonts w:ascii="Times New Roman" w:hAnsi="Times New Roman" w:cs="Times New Roman"/>
          <w:highlight w:val="yellow"/>
        </w:rPr>
        <w:t>(a) Kim loại M là Zn</w:t>
      </w:r>
    </w:p>
    <w:p w14:paraId="5B138D00" w14:textId="44805F91" w:rsidR="006C76EC" w:rsidRPr="00751615" w:rsidRDefault="006C76EC" w:rsidP="006E0BC0">
      <w:pPr>
        <w:spacing w:after="0"/>
        <w:rPr>
          <w:rFonts w:ascii="Times New Roman" w:hAnsi="Times New Roman" w:cs="Times New Roman"/>
        </w:rPr>
      </w:pPr>
      <w:r w:rsidRPr="003665C5">
        <w:rPr>
          <w:rFonts w:ascii="Times New Roman" w:hAnsi="Times New Roman" w:cs="Times New Roman"/>
          <w:highlight w:val="yellow"/>
        </w:rPr>
        <w:t>(b) giá trị của m là 19,75 gam.</w:t>
      </w:r>
    </w:p>
    <w:p w14:paraId="0BDF11C0" w14:textId="756EA59D" w:rsidR="006C76EC" w:rsidRPr="00751615" w:rsidRDefault="006C76EC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 xml:space="preserve">(c) Nếu thời gian điện phân là 3474 giây thì nước bắt đầu điện </w:t>
      </w:r>
      <w:r w:rsidRPr="003665C5">
        <w:rPr>
          <w:rFonts w:ascii="Times New Roman" w:hAnsi="Times New Roman" w:cs="Times New Roman"/>
          <w:highlight w:val="yellow"/>
        </w:rPr>
        <w:t>phân ở anot</w:t>
      </w:r>
      <w:r w:rsidRPr="00751615">
        <w:rPr>
          <w:rFonts w:ascii="Times New Roman" w:hAnsi="Times New Roman" w:cs="Times New Roman"/>
        </w:rPr>
        <w:t>.</w:t>
      </w:r>
    </w:p>
    <w:p w14:paraId="30D4788A" w14:textId="718DBA9A" w:rsidR="006C76EC" w:rsidRPr="00751615" w:rsidRDefault="006C76EC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(d) Bỏ qua sự điện ly của nước, dung dịch Y chứa các ion Na</w:t>
      </w:r>
      <w:r w:rsidRPr="00751615">
        <w:rPr>
          <w:rFonts w:ascii="Times New Roman" w:hAnsi="Times New Roman" w:cs="Times New Roman"/>
          <w:vertAlign w:val="superscript"/>
        </w:rPr>
        <w:t>+</w:t>
      </w:r>
      <w:r w:rsidRPr="00751615">
        <w:rPr>
          <w:rFonts w:ascii="Times New Roman" w:hAnsi="Times New Roman" w:cs="Times New Roman"/>
        </w:rPr>
        <w:t>, H</w:t>
      </w:r>
      <w:r w:rsidRPr="00751615">
        <w:rPr>
          <w:rFonts w:ascii="Times New Roman" w:hAnsi="Times New Roman" w:cs="Times New Roman"/>
          <w:vertAlign w:val="superscript"/>
        </w:rPr>
        <w:t>+</w:t>
      </w:r>
      <w:r w:rsidRPr="00751615">
        <w:rPr>
          <w:rFonts w:ascii="Times New Roman" w:hAnsi="Times New Roman" w:cs="Times New Roman"/>
        </w:rPr>
        <w:t>, SO</w:t>
      </w:r>
      <w:r w:rsidRPr="00751615">
        <w:rPr>
          <w:rFonts w:ascii="Times New Roman" w:hAnsi="Times New Roman" w:cs="Times New Roman"/>
          <w:vertAlign w:val="subscript"/>
        </w:rPr>
        <w:t>4</w:t>
      </w:r>
      <w:r w:rsidRPr="00751615">
        <w:rPr>
          <w:rFonts w:ascii="Times New Roman" w:hAnsi="Times New Roman" w:cs="Times New Roman"/>
          <w:vertAlign w:val="superscript"/>
        </w:rPr>
        <w:t>2-</w:t>
      </w:r>
      <w:r w:rsidRPr="00751615">
        <w:rPr>
          <w:rFonts w:ascii="Times New Roman" w:hAnsi="Times New Roman" w:cs="Times New Roman"/>
        </w:rPr>
        <w:t>.</w:t>
      </w:r>
    </w:p>
    <w:p w14:paraId="653C8746" w14:textId="43436C8A" w:rsidR="006C76EC" w:rsidRPr="00751615" w:rsidRDefault="006C76EC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</w:rPr>
        <w:t>Số nhận định đúng là</w:t>
      </w:r>
    </w:p>
    <w:p w14:paraId="0CA7C147" w14:textId="5D1E6B2F" w:rsidR="006C76EC" w:rsidRDefault="006C76EC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3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1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D64E92">
        <w:rPr>
          <w:rFonts w:ascii="Times New Roman" w:hAnsi="Times New Roman" w:cs="Times New Roman"/>
          <w:b/>
          <w:bCs/>
          <w:highlight w:val="yellow"/>
        </w:rPr>
        <w:t>C.</w:t>
      </w:r>
      <w:r w:rsidRPr="00D64E92">
        <w:rPr>
          <w:rFonts w:ascii="Times New Roman" w:hAnsi="Times New Roman" w:cs="Times New Roman"/>
          <w:highlight w:val="yellow"/>
        </w:rPr>
        <w:t xml:space="preserve"> 2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D.</w:t>
      </w:r>
      <w:r w:rsidRPr="00751615">
        <w:rPr>
          <w:rFonts w:ascii="Times New Roman" w:hAnsi="Times New Roman" w:cs="Times New Roman"/>
        </w:rPr>
        <w:t xml:space="preserve"> 4.</w:t>
      </w:r>
    </w:p>
    <w:p w14:paraId="7302D345" w14:textId="6A89E54B" w:rsidR="00DF4D11" w:rsidRDefault="00DF4D11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n</w:t>
      </w:r>
      <w:r>
        <w:rPr>
          <w:rFonts w:ascii="Times New Roman" w:hAnsi="Times New Roman" w:cs="Times New Roman"/>
          <w:vertAlign w:val="subscript"/>
        </w:rPr>
        <w:t>etđ</w:t>
      </w:r>
      <w:r>
        <w:rPr>
          <w:rFonts w:ascii="Times New Roman" w:hAnsi="Times New Roman" w:cs="Times New Roman"/>
        </w:rPr>
        <w:t xml:space="preserve"> = IT/F = 0,14 (mol).</w:t>
      </w:r>
    </w:p>
    <w:p w14:paraId="472E53C6" w14:textId="42AB7BAF" w:rsidR="00DF4D11" w:rsidRDefault="00DF4D11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TH</w:t>
      </w:r>
      <w:r w:rsidRPr="00DF4D11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: NaCl điện phân hết trước:   n</w:t>
      </w:r>
      <w:r>
        <w:rPr>
          <w:rFonts w:ascii="Times New Roman" w:hAnsi="Times New Roman" w:cs="Times New Roman"/>
          <w:vertAlign w:val="subscript"/>
        </w:rPr>
        <w:t xml:space="preserve">etđ </w:t>
      </w:r>
      <w:r>
        <w:rPr>
          <w:rFonts w:ascii="Times New Roman" w:hAnsi="Times New Roman" w:cs="Times New Roman"/>
        </w:rPr>
        <w:t>= 2nCl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4nO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14</w:t>
      </w:r>
    </w:p>
    <w:p w14:paraId="17C5F327" w14:textId="708F0380" w:rsidR="00DF4D11" w:rsidRPr="00DF4D11" w:rsidRDefault="00DF4D11" w:rsidP="003665C5">
      <w:pPr>
        <w:shd w:val="clear" w:color="auto" w:fill="C5E0B3" w:themeFill="accent6" w:themeFillTint="66"/>
        <w:spacing w:after="0"/>
        <w:ind w:left="288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Cl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O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9 </w:t>
      </w:r>
      <w:r w:rsidRPr="00DF4D11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Cl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11; nO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-0,01 (loại)</w:t>
      </w:r>
    </w:p>
    <w:p w14:paraId="41BC4746" w14:textId="232E8F62" w:rsidR="00DF4D11" w:rsidRDefault="00DF4D11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TH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: MSO</w:t>
      </w:r>
      <w:r w:rsidRPr="00DF4D11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điện phân  hết trước:  n</w:t>
      </w:r>
      <w:r>
        <w:rPr>
          <w:rFonts w:ascii="Times New Roman" w:hAnsi="Times New Roman" w:cs="Times New Roman"/>
          <w:vertAlign w:val="subscript"/>
        </w:rPr>
        <w:t>etđ</w:t>
      </w:r>
      <w:r>
        <w:rPr>
          <w:rFonts w:ascii="Times New Roman" w:hAnsi="Times New Roman" w:cs="Times New Roman"/>
        </w:rPr>
        <w:t xml:space="preserve"> = 2nCl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14 </w:t>
      </w:r>
      <w:r w:rsidRPr="00DF4D11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Cl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7 (mol); nH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9 - 0,02 = 0,02 (mol)</w:t>
      </w:r>
    </w:p>
    <w:p w14:paraId="4C3F6177" w14:textId="3EA252BF" w:rsidR="00DF4D11" w:rsidRDefault="00DF4D11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Δm = m</w:t>
      </w:r>
      <w:r>
        <w:rPr>
          <w:rFonts w:ascii="Times New Roman" w:hAnsi="Times New Roman" w:cs="Times New Roman"/>
          <w:vertAlign w:val="subscript"/>
        </w:rPr>
        <w:t>KL</w:t>
      </w:r>
      <w:r>
        <w:rPr>
          <w:rFonts w:ascii="Times New Roman" w:hAnsi="Times New Roman" w:cs="Times New Roman"/>
        </w:rPr>
        <w:t xml:space="preserve">  + mCl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mH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DF4D11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8,26 = m</w:t>
      </w:r>
      <w:r>
        <w:rPr>
          <w:rFonts w:ascii="Times New Roman" w:hAnsi="Times New Roman" w:cs="Times New Roman"/>
          <w:vertAlign w:val="subscript"/>
        </w:rPr>
        <w:t xml:space="preserve">M </w:t>
      </w:r>
      <w:r>
        <w:rPr>
          <w:rFonts w:ascii="Times New Roman" w:hAnsi="Times New Roman" w:cs="Times New Roman"/>
        </w:rPr>
        <w:t xml:space="preserve"> + 0,07.71 + 2.0,02 </w:t>
      </w:r>
      <w:r w:rsidRPr="00DF4D11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 = 3,25 (g)</w:t>
      </w:r>
    </w:p>
    <w:p w14:paraId="00AC38C2" w14:textId="77777777" w:rsidR="003665C5" w:rsidRDefault="00DF4D11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ét catot:  n</w:t>
      </w:r>
      <w:r>
        <w:rPr>
          <w:rFonts w:ascii="Times New Roman" w:hAnsi="Times New Roman" w:cs="Times New Roman"/>
          <w:vertAlign w:val="subscript"/>
        </w:rPr>
        <w:t>etđ</w:t>
      </w:r>
      <w:r>
        <w:rPr>
          <w:rFonts w:ascii="Times New Roman" w:hAnsi="Times New Roman" w:cs="Times New Roman"/>
        </w:rPr>
        <w:t xml:space="preserve"> = 2nM + 2nH</w:t>
      </w:r>
      <w:r w:rsidRPr="00DF4D11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DF4D11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0,14 = 2nM + 2.0,02 </w:t>
      </w:r>
      <w:r w:rsidRPr="00DF4D11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M = 0,05 </w:t>
      </w:r>
      <w:r w:rsidRPr="00DF4D11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 = 3,25/0,05 = 65 </w:t>
      </w:r>
    </w:p>
    <w:p w14:paraId="71554E5F" w14:textId="4D952FF8" w:rsidR="00DF4D11" w:rsidRDefault="00DF4D11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M là Zn</w:t>
      </w:r>
      <w:r w:rsidR="003665C5" w:rsidRPr="003665C5">
        <w:rPr>
          <w:rFonts w:ascii="Times New Roman" w:hAnsi="Times New Roman" w:cs="Times New Roman"/>
          <w:highlight w:val="yellow"/>
        </w:rPr>
        <w:t xml:space="preserve"> </w:t>
      </w:r>
      <w:r w:rsidR="003665C5" w:rsidRPr="003665C5">
        <w:rPr>
          <w:rFonts w:ascii="Times New Roman" w:hAnsi="Times New Roman" w:cs="Times New Roman"/>
          <w:highlight w:val="yellow"/>
        </w:rPr>
        <w:sym w:font="Wingdings" w:char="F0E0"/>
      </w:r>
      <w:r w:rsidR="003665C5" w:rsidRPr="003665C5">
        <w:rPr>
          <w:rFonts w:ascii="Times New Roman" w:hAnsi="Times New Roman" w:cs="Times New Roman"/>
          <w:highlight w:val="yellow"/>
        </w:rPr>
        <w:t xml:space="preserve"> </w:t>
      </w:r>
      <w:r w:rsidR="003665C5">
        <w:rPr>
          <w:rFonts w:ascii="Times New Roman" w:hAnsi="Times New Roman" w:cs="Times New Roman"/>
          <w:highlight w:val="yellow"/>
        </w:rPr>
        <w:tab/>
      </w:r>
      <w:r w:rsidR="003665C5">
        <w:rPr>
          <w:rFonts w:ascii="Times New Roman" w:hAnsi="Times New Roman" w:cs="Times New Roman"/>
          <w:highlight w:val="yellow"/>
        </w:rPr>
        <w:tab/>
      </w:r>
      <w:r w:rsidR="003665C5">
        <w:rPr>
          <w:rFonts w:ascii="Times New Roman" w:hAnsi="Times New Roman" w:cs="Times New Roman"/>
          <w:highlight w:val="yellow"/>
        </w:rPr>
        <w:tab/>
      </w:r>
      <w:r w:rsidR="003665C5" w:rsidRPr="003665C5">
        <w:rPr>
          <w:rFonts w:ascii="Times New Roman" w:hAnsi="Times New Roman" w:cs="Times New Roman"/>
          <w:highlight w:val="yellow"/>
        </w:rPr>
        <w:t>(a) Đúng</w:t>
      </w:r>
    </w:p>
    <w:p w14:paraId="7381183F" w14:textId="198AE385" w:rsidR="003665C5" w:rsidRDefault="00DF4D11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khi t = 5404 = 2. 2702 </w:t>
      </w:r>
      <w:r w:rsidRPr="00DF4D11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 w:rsidR="003665C5">
        <w:rPr>
          <w:rFonts w:ascii="Times New Roman" w:hAnsi="Times New Roman" w:cs="Times New Roman"/>
        </w:rPr>
        <w:t>n</w:t>
      </w:r>
      <w:r w:rsidR="003665C5">
        <w:rPr>
          <w:rFonts w:ascii="Times New Roman" w:hAnsi="Times New Roman" w:cs="Times New Roman"/>
          <w:vertAlign w:val="subscript"/>
        </w:rPr>
        <w:t>etđ</w:t>
      </w:r>
      <w:r w:rsidR="003665C5">
        <w:rPr>
          <w:rFonts w:ascii="Times New Roman" w:hAnsi="Times New Roman" w:cs="Times New Roman"/>
        </w:rPr>
        <w:t xml:space="preserve"> = 2.0,14 = 0,28 (mol) </w:t>
      </w:r>
    </w:p>
    <w:p w14:paraId="004735F2" w14:textId="7CC30E09" w:rsidR="003665C5" w:rsidRDefault="003665C5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 Catot:  n</w:t>
      </w:r>
      <w:r>
        <w:rPr>
          <w:rFonts w:ascii="Times New Roman" w:hAnsi="Times New Roman" w:cs="Times New Roman"/>
          <w:vertAlign w:val="subscript"/>
        </w:rPr>
        <w:t>etđ</w:t>
      </w:r>
      <w:r>
        <w:rPr>
          <w:rFonts w:ascii="Times New Roman" w:hAnsi="Times New Roman" w:cs="Times New Roman"/>
        </w:rPr>
        <w:t xml:space="preserve"> = 2nM + 2nH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3665C5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0,28 = 2.0,05 + 2nH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 w:rsidRPr="003665C5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H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9 (mol)</w:t>
      </w:r>
    </w:p>
    <w:p w14:paraId="61FE6AE6" w14:textId="54C3BB40" w:rsidR="003665C5" w:rsidRDefault="003665C5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 Anot: n</w:t>
      </w:r>
      <w:r>
        <w:rPr>
          <w:rFonts w:ascii="Times New Roman" w:hAnsi="Times New Roman" w:cs="Times New Roman"/>
          <w:vertAlign w:val="subscript"/>
        </w:rPr>
        <w:t>etđ</w:t>
      </w:r>
      <w:r>
        <w:rPr>
          <w:rFonts w:ascii="Times New Roman" w:hAnsi="Times New Roman" w:cs="Times New Roman"/>
        </w:rPr>
        <w:t xml:space="preserve"> = 2nCl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+ 4nO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 = 0,28;  nCl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O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H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21 </w:t>
      </w:r>
      <w:r w:rsidRPr="003665C5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Cl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O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21 – 0,09 = 0,12</w:t>
      </w:r>
    </w:p>
    <w:p w14:paraId="18EFB292" w14:textId="77777777" w:rsidR="003665C5" w:rsidRDefault="003665C5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3665C5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Cl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1; nO</w:t>
      </w:r>
      <w:r w:rsidRPr="003665C5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= 0,02 </w:t>
      </w:r>
    </w:p>
    <w:p w14:paraId="73F377B1" w14:textId="33F1576A" w:rsidR="003665C5" w:rsidRPr="003665C5" w:rsidRDefault="003665C5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m = mZnSO</w:t>
      </w:r>
      <w:r w:rsidRPr="003665C5">
        <w:rPr>
          <w:rFonts w:ascii="Times New Roman" w:hAnsi="Times New Roman" w:cs="Times New Roman"/>
          <w:highlight w:val="yellow"/>
          <w:vertAlign w:val="subscript"/>
        </w:rPr>
        <w:t>4</w:t>
      </w:r>
      <w:r w:rsidRPr="003665C5">
        <w:rPr>
          <w:rFonts w:ascii="Times New Roman" w:hAnsi="Times New Roman" w:cs="Times New Roman"/>
          <w:highlight w:val="yellow"/>
        </w:rPr>
        <w:t xml:space="preserve"> + mNaCl = 0,05.161 + 0,2.58,5 = 19,75 </w:t>
      </w: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(b) đúng</w:t>
      </w:r>
    </w:p>
    <w:p w14:paraId="7D170120" w14:textId="7AF430A9" w:rsidR="00DF4D11" w:rsidRDefault="003665C5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t = 3474 </w:t>
      </w:r>
      <w:r w:rsidRPr="003665C5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</w:t>
      </w:r>
      <w:r>
        <w:rPr>
          <w:rFonts w:ascii="Times New Roman" w:hAnsi="Times New Roman" w:cs="Times New Roman"/>
          <w:vertAlign w:val="subscript"/>
        </w:rPr>
        <w:t>etđ</w:t>
      </w:r>
      <w:r>
        <w:rPr>
          <w:rFonts w:ascii="Times New Roman" w:hAnsi="Times New Roman" w:cs="Times New Roman"/>
        </w:rPr>
        <w:t xml:space="preserve"> = 0,18 </w:t>
      </w:r>
    </w:p>
    <w:p w14:paraId="04FBB8F6" w14:textId="5973B7ED" w:rsidR="003665C5" w:rsidRPr="003665C5" w:rsidRDefault="003665C5" w:rsidP="003665C5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3665C5">
        <w:rPr>
          <w:rFonts w:ascii="Times New Roman" w:hAnsi="Times New Roman" w:cs="Times New Roman"/>
          <w:highlight w:val="yellow"/>
        </w:rPr>
        <w:t>- Anot: n</w:t>
      </w:r>
      <w:r w:rsidRPr="003665C5">
        <w:rPr>
          <w:rFonts w:ascii="Times New Roman" w:hAnsi="Times New Roman" w:cs="Times New Roman"/>
          <w:highlight w:val="yellow"/>
          <w:vertAlign w:val="subscript"/>
        </w:rPr>
        <w:t>etd</w:t>
      </w:r>
      <w:r w:rsidRPr="003665C5">
        <w:rPr>
          <w:rFonts w:ascii="Times New Roman" w:hAnsi="Times New Roman" w:cs="Times New Roman"/>
          <w:highlight w:val="yellow"/>
        </w:rPr>
        <w:t xml:space="preserve"> = 0,18 &lt; 2nCl</w:t>
      </w:r>
      <w:r w:rsidRPr="003665C5">
        <w:rPr>
          <w:rFonts w:ascii="Times New Roman" w:hAnsi="Times New Roman" w:cs="Times New Roman"/>
          <w:highlight w:val="yellow"/>
          <w:vertAlign w:val="subscript"/>
        </w:rPr>
        <w:t>2</w:t>
      </w:r>
      <w:r w:rsidRPr="003665C5">
        <w:rPr>
          <w:rFonts w:ascii="Times New Roman" w:hAnsi="Times New Roman" w:cs="Times New Roman"/>
          <w:highlight w:val="yellow"/>
        </w:rPr>
        <w:t xml:space="preserve"> = 2.0,1 = 0,2  </w:t>
      </w: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Clo chưa điện phân hết </w:t>
      </w: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H</w:t>
      </w:r>
      <w:r w:rsidRPr="003665C5">
        <w:rPr>
          <w:rFonts w:ascii="Times New Roman" w:hAnsi="Times New Roman" w:cs="Times New Roman"/>
          <w:highlight w:val="yellow"/>
          <w:vertAlign w:val="subscript"/>
        </w:rPr>
        <w:t>2</w:t>
      </w:r>
      <w:r w:rsidRPr="003665C5">
        <w:rPr>
          <w:rFonts w:ascii="Times New Roman" w:hAnsi="Times New Roman" w:cs="Times New Roman"/>
          <w:highlight w:val="yellow"/>
        </w:rPr>
        <w:t xml:space="preserve">O chưa bị điện phân </w:t>
      </w: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(c) Sai</w:t>
      </w:r>
      <w:r>
        <w:rPr>
          <w:rFonts w:ascii="Times New Roman" w:hAnsi="Times New Roman" w:cs="Times New Roman"/>
        </w:rPr>
        <w:t xml:space="preserve"> </w:t>
      </w:r>
    </w:p>
    <w:p w14:paraId="322FD81F" w14:textId="77777777" w:rsidR="00F22AE2" w:rsidRPr="003665C5" w:rsidRDefault="00F22AE2" w:rsidP="00F22AE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</w:t>
      </w:r>
      <w:r>
        <w:rPr>
          <w:rFonts w:ascii="Times New Roman" w:hAnsi="Times New Roman" w:cs="Times New Roman"/>
          <w:highlight w:val="yellow"/>
        </w:rPr>
        <w:t xml:space="preserve">do đp t = 2702 thì clo vẫn còn dư nên </w:t>
      </w:r>
      <w:r w:rsidRPr="003665C5">
        <w:rPr>
          <w:rFonts w:ascii="Times New Roman" w:hAnsi="Times New Roman" w:cs="Times New Roman"/>
          <w:highlight w:val="yellow"/>
        </w:rPr>
        <w:t>dd Y: SO</w:t>
      </w:r>
      <w:r w:rsidRPr="003665C5">
        <w:rPr>
          <w:rFonts w:ascii="Times New Roman" w:hAnsi="Times New Roman" w:cs="Times New Roman"/>
          <w:highlight w:val="yellow"/>
          <w:vertAlign w:val="subscript"/>
        </w:rPr>
        <w:t>4</w:t>
      </w:r>
      <w:r w:rsidRPr="003665C5">
        <w:rPr>
          <w:rFonts w:ascii="Times New Roman" w:hAnsi="Times New Roman" w:cs="Times New Roman"/>
          <w:highlight w:val="yellow"/>
          <w:vertAlign w:val="superscript"/>
        </w:rPr>
        <w:t>2-</w:t>
      </w:r>
      <w:r w:rsidRPr="003665C5">
        <w:rPr>
          <w:rFonts w:ascii="Times New Roman" w:hAnsi="Times New Roman" w:cs="Times New Roman"/>
          <w:highlight w:val="yellow"/>
        </w:rPr>
        <w:t>, Na</w:t>
      </w:r>
      <w:r w:rsidRPr="003665C5">
        <w:rPr>
          <w:rFonts w:ascii="Times New Roman" w:hAnsi="Times New Roman" w:cs="Times New Roman"/>
          <w:highlight w:val="yellow"/>
          <w:vertAlign w:val="superscript"/>
        </w:rPr>
        <w:t>+</w:t>
      </w:r>
      <w:r w:rsidRPr="003665C5">
        <w:rPr>
          <w:rFonts w:ascii="Times New Roman" w:hAnsi="Times New Roman" w:cs="Times New Roman"/>
          <w:highlight w:val="yellow"/>
        </w:rPr>
        <w:t>, Cl</w:t>
      </w:r>
      <w:r w:rsidRPr="003665C5">
        <w:rPr>
          <w:rFonts w:ascii="Times New Roman" w:hAnsi="Times New Roman" w:cs="Times New Roman"/>
          <w:highlight w:val="yellow"/>
          <w:vertAlign w:val="superscript"/>
        </w:rPr>
        <w:t>-</w:t>
      </w:r>
      <w:r w:rsidRPr="003665C5">
        <w:rPr>
          <w:rFonts w:ascii="Times New Roman" w:hAnsi="Times New Roman" w:cs="Times New Roman"/>
          <w:highlight w:val="yellow"/>
        </w:rPr>
        <w:t>, OH</w:t>
      </w:r>
      <w:r w:rsidRPr="003665C5">
        <w:rPr>
          <w:rFonts w:ascii="Times New Roman" w:hAnsi="Times New Roman" w:cs="Times New Roman"/>
          <w:highlight w:val="yellow"/>
          <w:vertAlign w:val="superscript"/>
        </w:rPr>
        <w:t>-</w:t>
      </w:r>
      <w:r w:rsidRPr="003665C5">
        <w:rPr>
          <w:rFonts w:ascii="Times New Roman" w:hAnsi="Times New Roman" w:cs="Times New Roman"/>
          <w:highlight w:val="yellow"/>
        </w:rPr>
        <w:t xml:space="preserve"> </w:t>
      </w:r>
      <w:r w:rsidRPr="003665C5">
        <w:rPr>
          <w:rFonts w:ascii="Times New Roman" w:hAnsi="Times New Roman" w:cs="Times New Roman"/>
          <w:highlight w:val="yellow"/>
        </w:rPr>
        <w:sym w:font="Wingdings" w:char="F0E0"/>
      </w:r>
      <w:r w:rsidRPr="003665C5">
        <w:rPr>
          <w:rFonts w:ascii="Times New Roman" w:hAnsi="Times New Roman" w:cs="Times New Roman"/>
          <w:highlight w:val="yellow"/>
        </w:rPr>
        <w:t xml:space="preserve"> (d) Sai;</w:t>
      </w:r>
    </w:p>
    <w:p w14:paraId="1BE8D394" w14:textId="206ED1D5" w:rsidR="006C76EC" w:rsidRPr="00751615" w:rsidRDefault="006C76EC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  <w:highlight w:val="yellow"/>
        </w:rPr>
        <w:t>C</w:t>
      </w:r>
      <w:r w:rsidR="00D81ADE" w:rsidRPr="00751615">
        <w:rPr>
          <w:rFonts w:ascii="Times New Roman" w:hAnsi="Times New Roman" w:cs="Times New Roman"/>
          <w:b/>
          <w:bCs/>
          <w:highlight w:val="yellow"/>
        </w:rPr>
        <w:t>âu 40:</w:t>
      </w:r>
      <w:r w:rsidR="00D81ADE" w:rsidRPr="00751615">
        <w:rPr>
          <w:rFonts w:ascii="Times New Roman" w:hAnsi="Times New Roman" w:cs="Times New Roman"/>
        </w:rPr>
        <w:t xml:space="preserve"> </w:t>
      </w:r>
      <w:r w:rsidR="00EE64AD" w:rsidRPr="00751615">
        <w:rPr>
          <w:rFonts w:ascii="Times New Roman" w:hAnsi="Times New Roman" w:cs="Times New Roman"/>
        </w:rPr>
        <w:t xml:space="preserve">Cho </w:t>
      </w:r>
      <w:r w:rsidR="0085386E">
        <w:rPr>
          <w:rFonts w:ascii="Times New Roman" w:hAnsi="Times New Roman" w:cs="Times New Roman"/>
        </w:rPr>
        <w:t xml:space="preserve">m gam </w:t>
      </w:r>
      <w:r w:rsidR="00EE64AD" w:rsidRPr="00751615">
        <w:rPr>
          <w:rFonts w:ascii="Times New Roman" w:hAnsi="Times New Roman" w:cs="Times New Roman"/>
        </w:rPr>
        <w:t>hỗn hợp V gồm Mg, CuO, Fe, Cu(NO</w:t>
      </w:r>
      <w:r w:rsidR="00EE64AD" w:rsidRPr="00751615">
        <w:rPr>
          <w:rFonts w:ascii="Times New Roman" w:hAnsi="Times New Roman" w:cs="Times New Roman"/>
          <w:vertAlign w:val="subscript"/>
        </w:rPr>
        <w:t>3</w:t>
      </w:r>
      <w:r w:rsidR="00EE64AD" w:rsidRPr="00751615">
        <w:rPr>
          <w:rFonts w:ascii="Times New Roman" w:hAnsi="Times New Roman" w:cs="Times New Roman"/>
        </w:rPr>
        <w:t>)</w:t>
      </w:r>
      <w:r w:rsidR="00EE64AD" w:rsidRPr="00751615">
        <w:rPr>
          <w:rFonts w:ascii="Times New Roman" w:hAnsi="Times New Roman" w:cs="Times New Roman"/>
          <w:vertAlign w:val="subscript"/>
        </w:rPr>
        <w:t>2</w:t>
      </w:r>
      <w:r w:rsidR="00EE64AD" w:rsidRPr="00751615">
        <w:rPr>
          <w:rFonts w:ascii="Times New Roman" w:hAnsi="Times New Roman" w:cs="Times New Roman"/>
        </w:rPr>
        <w:t xml:space="preserve"> tác dụng với 200ml hỗn hợp HCl 3</w:t>
      </w:r>
      <w:r w:rsidR="00554F6C">
        <w:rPr>
          <w:rFonts w:ascii="Times New Roman" w:hAnsi="Times New Roman" w:cs="Times New Roman"/>
        </w:rPr>
        <w:t>,3</w:t>
      </w:r>
      <w:r w:rsidR="00EE64AD" w:rsidRPr="00751615">
        <w:rPr>
          <w:rFonts w:ascii="Times New Roman" w:hAnsi="Times New Roman" w:cs="Times New Roman"/>
        </w:rPr>
        <w:t>M và KNO</w:t>
      </w:r>
      <w:r w:rsidR="00EE64AD" w:rsidRPr="00751615">
        <w:rPr>
          <w:rFonts w:ascii="Times New Roman" w:hAnsi="Times New Roman" w:cs="Times New Roman"/>
          <w:vertAlign w:val="subscript"/>
        </w:rPr>
        <w:t>3</w:t>
      </w:r>
      <w:r w:rsidR="00EE64AD" w:rsidRPr="00751615">
        <w:rPr>
          <w:rFonts w:ascii="Times New Roman" w:hAnsi="Times New Roman" w:cs="Times New Roman"/>
        </w:rPr>
        <w:t xml:space="preserve"> 0,4M thu được dung dịch </w:t>
      </w:r>
      <w:r w:rsidR="00EE64AD" w:rsidRPr="00E06B16">
        <w:rPr>
          <w:rFonts w:ascii="Times New Roman" w:hAnsi="Times New Roman" w:cs="Times New Roman"/>
          <w:highlight w:val="yellow"/>
        </w:rPr>
        <w:t>Q chỉ chứa muối</w:t>
      </w:r>
      <w:r w:rsidR="00EE64AD" w:rsidRPr="00751615">
        <w:rPr>
          <w:rFonts w:ascii="Times New Roman" w:hAnsi="Times New Roman" w:cs="Times New Roman"/>
        </w:rPr>
        <w:t xml:space="preserve"> và 0,</w:t>
      </w:r>
      <w:r w:rsidR="00C77508">
        <w:rPr>
          <w:rFonts w:ascii="Times New Roman" w:hAnsi="Times New Roman" w:cs="Times New Roman"/>
        </w:rPr>
        <w:t>0</w:t>
      </w:r>
      <w:r w:rsidR="00EE64AD" w:rsidRPr="00751615">
        <w:rPr>
          <w:rFonts w:ascii="Times New Roman" w:hAnsi="Times New Roman" w:cs="Times New Roman"/>
        </w:rPr>
        <w:t xml:space="preserve">9 mol </w:t>
      </w:r>
      <w:r w:rsidR="00EE64AD" w:rsidRPr="00554F6C">
        <w:rPr>
          <w:rFonts w:ascii="Times New Roman" w:hAnsi="Times New Roman" w:cs="Times New Roman"/>
          <w:highlight w:val="yellow"/>
        </w:rPr>
        <w:t>hỗn hợp hai khí không màu</w:t>
      </w:r>
      <w:r w:rsidR="00EE64AD" w:rsidRPr="00751615">
        <w:rPr>
          <w:rFonts w:ascii="Times New Roman" w:hAnsi="Times New Roman" w:cs="Times New Roman"/>
        </w:rPr>
        <w:t xml:space="preserve">. Cho dung dịch Q tác dụng NaOH dư thu </w:t>
      </w:r>
      <w:r w:rsidR="00EE64AD" w:rsidRPr="00F92543">
        <w:rPr>
          <w:rFonts w:ascii="Times New Roman" w:hAnsi="Times New Roman" w:cs="Times New Roman"/>
          <w:highlight w:val="yellow"/>
        </w:rPr>
        <w:t xml:space="preserve">được </w:t>
      </w:r>
      <w:r w:rsidR="00074FC3" w:rsidRPr="00F92543">
        <w:rPr>
          <w:rFonts w:ascii="Times New Roman" w:hAnsi="Times New Roman" w:cs="Times New Roman"/>
          <w:highlight w:val="yellow"/>
        </w:rPr>
        <w:t>(</w:t>
      </w:r>
      <w:r w:rsidR="00EE64AD" w:rsidRPr="00F92543">
        <w:rPr>
          <w:rFonts w:ascii="Times New Roman" w:hAnsi="Times New Roman" w:cs="Times New Roman"/>
          <w:highlight w:val="yellow"/>
        </w:rPr>
        <w:t>m + 5,82</w:t>
      </w:r>
      <w:r w:rsidR="00074FC3" w:rsidRPr="00F92543">
        <w:rPr>
          <w:rFonts w:ascii="Times New Roman" w:hAnsi="Times New Roman" w:cs="Times New Roman"/>
          <w:highlight w:val="yellow"/>
        </w:rPr>
        <w:t>)</w:t>
      </w:r>
      <w:r w:rsidR="00EE64AD" w:rsidRPr="00F92543">
        <w:rPr>
          <w:rFonts w:ascii="Times New Roman" w:hAnsi="Times New Roman" w:cs="Times New Roman"/>
          <w:highlight w:val="yellow"/>
        </w:rPr>
        <w:t xml:space="preserve"> gam kết tủa T</w:t>
      </w:r>
      <w:r w:rsidR="00EE64AD" w:rsidRPr="00751615">
        <w:rPr>
          <w:rFonts w:ascii="Times New Roman" w:hAnsi="Times New Roman" w:cs="Times New Roman"/>
        </w:rPr>
        <w:t xml:space="preserve"> và 0,02 mol khí. Nung T trong không khí thu được 17,6 gam chất rắn. Biết Q tác dụng AgNO</w:t>
      </w:r>
      <w:r w:rsidR="00EE64AD" w:rsidRPr="00751615">
        <w:rPr>
          <w:rFonts w:ascii="Times New Roman" w:hAnsi="Times New Roman" w:cs="Times New Roman"/>
          <w:vertAlign w:val="subscript"/>
        </w:rPr>
        <w:t>3</w:t>
      </w:r>
      <w:r w:rsidR="00EE64AD" w:rsidRPr="00751615">
        <w:rPr>
          <w:rFonts w:ascii="Times New Roman" w:hAnsi="Times New Roman" w:cs="Times New Roman"/>
        </w:rPr>
        <w:t xml:space="preserve"> dư thu được 103,35 kết tủa và T phản ứng vừa đủ với 290ml HCl 2M. Biết các phản úng xảy ra hoàn toàn.</w:t>
      </w:r>
      <w:r w:rsidR="00F511E1" w:rsidRPr="00751615">
        <w:rPr>
          <w:rFonts w:ascii="Times New Roman" w:hAnsi="Times New Roman" w:cs="Times New Roman"/>
        </w:rPr>
        <w:t xml:space="preserve"> Phần trăm khối lượng Mg trong V gần với </w:t>
      </w:r>
    </w:p>
    <w:p w14:paraId="00CC6D26" w14:textId="0CFB2977" w:rsidR="00EE64AD" w:rsidRDefault="00F511E1" w:rsidP="006E0BC0">
      <w:pPr>
        <w:spacing w:after="0"/>
        <w:rPr>
          <w:rFonts w:ascii="Times New Roman" w:hAnsi="Times New Roman" w:cs="Times New Roman"/>
        </w:rPr>
      </w:pPr>
      <w:r w:rsidRPr="00751615">
        <w:rPr>
          <w:rFonts w:ascii="Times New Roman" w:hAnsi="Times New Roman" w:cs="Times New Roman"/>
          <w:b/>
          <w:bCs/>
        </w:rPr>
        <w:t>A.</w:t>
      </w:r>
      <w:r w:rsidRPr="00751615">
        <w:rPr>
          <w:rFonts w:ascii="Times New Roman" w:hAnsi="Times New Roman" w:cs="Times New Roman"/>
        </w:rPr>
        <w:t xml:space="preserve"> 19,02%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="000057DA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B.</w:t>
      </w:r>
      <w:r w:rsidRPr="00751615">
        <w:rPr>
          <w:rFonts w:ascii="Times New Roman" w:hAnsi="Times New Roman" w:cs="Times New Roman"/>
        </w:rPr>
        <w:t xml:space="preserve"> 22,15%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  <w:b/>
          <w:bCs/>
        </w:rPr>
        <w:t>C.</w:t>
      </w:r>
      <w:r w:rsidRPr="00751615">
        <w:rPr>
          <w:rFonts w:ascii="Times New Roman" w:hAnsi="Times New Roman" w:cs="Times New Roman"/>
        </w:rPr>
        <w:t xml:space="preserve"> 17,04%.</w:t>
      </w:r>
      <w:r w:rsidRPr="00751615">
        <w:rPr>
          <w:rFonts w:ascii="Times New Roman" w:hAnsi="Times New Roman" w:cs="Times New Roman"/>
        </w:rPr>
        <w:tab/>
      </w:r>
      <w:r w:rsidRPr="00751615">
        <w:rPr>
          <w:rFonts w:ascii="Times New Roman" w:hAnsi="Times New Roman" w:cs="Times New Roman"/>
        </w:rPr>
        <w:tab/>
      </w:r>
      <w:r w:rsidRPr="00D64E92">
        <w:rPr>
          <w:rFonts w:ascii="Times New Roman" w:hAnsi="Times New Roman" w:cs="Times New Roman"/>
          <w:b/>
          <w:bCs/>
          <w:highlight w:val="yellow"/>
        </w:rPr>
        <w:t>D.</w:t>
      </w:r>
      <w:r w:rsidRPr="00D64E92">
        <w:rPr>
          <w:rFonts w:ascii="Times New Roman" w:hAnsi="Times New Roman" w:cs="Times New Roman"/>
          <w:highlight w:val="yellow"/>
        </w:rPr>
        <w:t xml:space="preserve"> 14,67%</w:t>
      </w:r>
      <w:r w:rsidR="0085386E">
        <w:rPr>
          <w:rFonts w:ascii="Times New Roman" w:hAnsi="Times New Roman" w:cs="Times New Roman"/>
        </w:rPr>
        <w:t>.</w:t>
      </w:r>
    </w:p>
    <w:p w14:paraId="1A725F8C" w14:textId="3238BF9F" w:rsidR="0085386E" w:rsidRPr="00751615" w:rsidRDefault="002D597A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F63778">
        <w:rPr>
          <w:rFonts w:ascii="Times New Roman" w:hAnsi="Times New Roman" w:cs="Times New Roman"/>
          <w:position w:val="-158"/>
        </w:rPr>
        <w:object w:dxaOrig="10579" w:dyaOrig="3280" w14:anchorId="5B626833">
          <v:shape id="_x0000_i1043" type="#_x0000_t75" style="width:529pt;height:164pt" o:ole="">
            <v:imagedata r:id="rId42" o:title=""/>
          </v:shape>
          <o:OLEObject Type="Embed" ProgID="Equation.DSMT4" ShapeID="_x0000_i1043" DrawAspect="Content" ObjectID="_1712990699" r:id="rId43"/>
        </w:object>
      </w:r>
    </w:p>
    <w:p w14:paraId="23230675" w14:textId="11C0D34D" w:rsidR="00D8718E" w:rsidRDefault="00D8718E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m</w:t>
      </w:r>
      <w:r>
        <w:rPr>
          <w:rFonts w:ascii="Times New Roman" w:hAnsi="Times New Roman" w:cs="Times New Roman"/>
          <w:vertAlign w:val="subscript"/>
        </w:rPr>
        <w:t>kt</w:t>
      </w:r>
      <w:r>
        <w:rPr>
          <w:rFonts w:ascii="Times New Roman" w:hAnsi="Times New Roman" w:cs="Times New Roman"/>
        </w:rPr>
        <w:t xml:space="preserve"> = mAgCl + mAg </w:t>
      </w:r>
      <w:r w:rsidRPr="00D8718E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103,35 = 0,6</w:t>
      </w:r>
      <w:r w:rsidR="00554F6C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.143,5 + 108nAg </w:t>
      </w:r>
      <w:r w:rsidRPr="00D8718E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Ag = </w:t>
      </w:r>
      <w:r w:rsidR="00554F6C">
        <w:rPr>
          <w:rFonts w:ascii="Times New Roman" w:hAnsi="Times New Roman" w:cs="Times New Roman"/>
        </w:rPr>
        <w:t>0,0</w:t>
      </w:r>
      <w:r w:rsidR="00F92543">
        <w:rPr>
          <w:rFonts w:ascii="Times New Roman" w:hAnsi="Times New Roman" w:cs="Times New Roman"/>
        </w:rPr>
        <w:t>8</w:t>
      </w:r>
      <w:r w:rsidR="00554F6C">
        <w:rPr>
          <w:rFonts w:ascii="Times New Roman" w:hAnsi="Times New Roman" w:cs="Times New Roman"/>
        </w:rPr>
        <w:t>; BTE: nAg = nFe</w:t>
      </w:r>
      <w:r w:rsidR="00554F6C">
        <w:rPr>
          <w:rFonts w:ascii="Times New Roman" w:hAnsi="Times New Roman" w:cs="Times New Roman"/>
          <w:vertAlign w:val="superscript"/>
        </w:rPr>
        <w:t>2+</w:t>
      </w:r>
      <w:r w:rsidR="00554F6C">
        <w:rPr>
          <w:rFonts w:ascii="Times New Roman" w:hAnsi="Times New Roman" w:cs="Times New Roman"/>
        </w:rPr>
        <w:t xml:space="preserve"> = 0,0</w:t>
      </w:r>
      <w:r w:rsidR="00F92543">
        <w:rPr>
          <w:rFonts w:ascii="Times New Roman" w:hAnsi="Times New Roman" w:cs="Times New Roman"/>
        </w:rPr>
        <w:t>8</w:t>
      </w:r>
    </w:p>
    <w:p w14:paraId="7877D37E" w14:textId="102335FD" w:rsidR="00554F6C" w:rsidRPr="00CA58D9" w:rsidRDefault="00554F6C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</w:rPr>
        <w:t>+) Xét T: nOH/kết tủa = nHCl = 0,29.2 = 0,58</w:t>
      </w:r>
      <w:r w:rsidR="00CA58D9">
        <w:rPr>
          <w:rFonts w:ascii="Times New Roman" w:hAnsi="Times New Roman" w:cs="Times New Roman"/>
        </w:rPr>
        <w:t xml:space="preserve"> = n</w:t>
      </w:r>
      <w:r w:rsidR="00CA58D9">
        <w:rPr>
          <w:rFonts w:ascii="Times New Roman" w:hAnsi="Times New Roman" w:cs="Times New Roman"/>
          <w:vertAlign w:val="subscript"/>
        </w:rPr>
        <w:t>(đt âm)</w:t>
      </w:r>
    </w:p>
    <w:p w14:paraId="154183F2" w14:textId="50F500A6" w:rsidR="00554F6C" w:rsidRDefault="00554F6C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Xét rắn oxit: </w:t>
      </w:r>
      <w:r w:rsidR="00CA58D9">
        <w:rPr>
          <w:rFonts w:ascii="Times New Roman" w:hAnsi="Times New Roman" w:cs="Times New Roman"/>
        </w:rPr>
        <w:t>n</w:t>
      </w:r>
      <w:r w:rsidR="00CA58D9">
        <w:rPr>
          <w:rFonts w:ascii="Times New Roman" w:hAnsi="Times New Roman" w:cs="Times New Roman"/>
          <w:vertAlign w:val="subscript"/>
        </w:rPr>
        <w:t>(đt âm)</w:t>
      </w:r>
      <w:r w:rsidR="00CA58D9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2nO = nOH + 0,0</w:t>
      </w:r>
      <w:r w:rsidR="00F92543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 </w:t>
      </w:r>
      <w:r w:rsidRPr="00554F6C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nO = (0,58 + 0,0</w:t>
      </w:r>
      <w:r w:rsidR="00F92543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 xml:space="preserve">)/2 </w:t>
      </w:r>
      <w:r w:rsidRPr="00554F6C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O = 0,3</w:t>
      </w:r>
      <w:r w:rsidR="00F9254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Pr="00554F6C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KL = 17,6 – 0,3</w:t>
      </w:r>
      <w:r w:rsidR="00F92543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.16 = 12,</w:t>
      </w:r>
      <w:r w:rsidR="00F92543">
        <w:rPr>
          <w:rFonts w:ascii="Times New Roman" w:hAnsi="Times New Roman" w:cs="Times New Roman"/>
        </w:rPr>
        <w:t>32</w:t>
      </w:r>
      <w:r>
        <w:rPr>
          <w:rFonts w:ascii="Times New Roman" w:hAnsi="Times New Roman" w:cs="Times New Roman"/>
        </w:rPr>
        <w:t xml:space="preserve"> (g)</w:t>
      </w:r>
    </w:p>
    <w:p w14:paraId="23919EE7" w14:textId="0C82474C" w:rsidR="00554F6C" w:rsidRDefault="00554F6C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554F6C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T = m + 5,82 = mKL + mOH = 12,</w:t>
      </w:r>
      <w:r w:rsidR="00F92543">
        <w:rPr>
          <w:rFonts w:ascii="Times New Roman" w:hAnsi="Times New Roman" w:cs="Times New Roman"/>
        </w:rPr>
        <w:t>32</w:t>
      </w:r>
      <w:r>
        <w:rPr>
          <w:rFonts w:ascii="Times New Roman" w:hAnsi="Times New Roman" w:cs="Times New Roman"/>
        </w:rPr>
        <w:t xml:space="preserve"> + 0,58.17 </w:t>
      </w:r>
      <w:r w:rsidRPr="00554F6C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 = 16,</w:t>
      </w:r>
      <w:r w:rsidR="00F92543"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 xml:space="preserve"> (g)</w:t>
      </w:r>
    </w:p>
    <w:p w14:paraId="5FDF98DE" w14:textId="459BCE4A" w:rsidR="00CA58D9" w:rsidRDefault="00554F6C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</w:t>
      </w:r>
      <w:r w:rsidR="00CA58D9">
        <w:rPr>
          <w:rFonts w:ascii="Times New Roman" w:hAnsi="Times New Roman" w:cs="Times New Roman"/>
        </w:rPr>
        <w:t>BTĐT trong dung dịch muối Q: n</w:t>
      </w:r>
      <w:r w:rsidR="00CA58D9">
        <w:rPr>
          <w:rFonts w:ascii="Times New Roman" w:hAnsi="Times New Roman" w:cs="Times New Roman"/>
          <w:vertAlign w:val="subscript"/>
        </w:rPr>
        <w:t>đt (+)</w:t>
      </w:r>
      <w:r w:rsidR="00CA58D9">
        <w:rPr>
          <w:rFonts w:ascii="Times New Roman" w:hAnsi="Times New Roman" w:cs="Times New Roman"/>
        </w:rPr>
        <w:t xml:space="preserve"> = nOH/T + nNH</w:t>
      </w:r>
      <w:r w:rsidR="00CA58D9" w:rsidRPr="00CA58D9">
        <w:rPr>
          <w:rFonts w:ascii="Times New Roman" w:hAnsi="Times New Roman" w:cs="Times New Roman"/>
          <w:vertAlign w:val="subscript"/>
        </w:rPr>
        <w:t>4</w:t>
      </w:r>
      <w:r w:rsidR="00CA58D9">
        <w:rPr>
          <w:rFonts w:ascii="Times New Roman" w:hAnsi="Times New Roman" w:cs="Times New Roman"/>
        </w:rPr>
        <w:t xml:space="preserve"> + nK = 0,58 + 0,02 + 0,08 = 0,68 (mol) = n</w:t>
      </w:r>
      <w:r w:rsidR="00CA58D9">
        <w:rPr>
          <w:rFonts w:ascii="Times New Roman" w:hAnsi="Times New Roman" w:cs="Times New Roman"/>
          <w:vertAlign w:val="subscript"/>
        </w:rPr>
        <w:t>đt (-)</w:t>
      </w:r>
      <w:r w:rsidR="00CA58D9">
        <w:rPr>
          <w:rFonts w:ascii="Times New Roman" w:hAnsi="Times New Roman" w:cs="Times New Roman"/>
        </w:rPr>
        <w:t xml:space="preserve"> =</w:t>
      </w:r>
      <w:r w:rsidR="00692C82">
        <w:rPr>
          <w:rFonts w:ascii="Times New Roman" w:hAnsi="Times New Roman" w:cs="Times New Roman"/>
        </w:rPr>
        <w:t xml:space="preserve"> </w:t>
      </w:r>
      <w:r w:rsidR="00CA58D9">
        <w:rPr>
          <w:rFonts w:ascii="Times New Roman" w:hAnsi="Times New Roman" w:cs="Times New Roman"/>
        </w:rPr>
        <w:t>nCl + nNO</w:t>
      </w:r>
      <w:r w:rsidR="00CA58D9" w:rsidRPr="00CA58D9">
        <w:rPr>
          <w:rFonts w:ascii="Times New Roman" w:hAnsi="Times New Roman" w:cs="Times New Roman"/>
          <w:vertAlign w:val="subscript"/>
        </w:rPr>
        <w:t>3</w:t>
      </w:r>
    </w:p>
    <w:p w14:paraId="50909AA7" w14:textId="23743396" w:rsidR="00CA58D9" w:rsidRDefault="00CA58D9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CA58D9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= 0,68 – 0,66 = 0,02 </w:t>
      </w:r>
    </w:p>
    <w:p w14:paraId="03138BBC" w14:textId="58AF9DA8" w:rsidR="0071606A" w:rsidRPr="0071606A" w:rsidRDefault="0071606A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71606A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</w:t>
      </w:r>
      <w:r>
        <w:rPr>
          <w:rFonts w:ascii="Times New Roman" w:hAnsi="Times New Roman" w:cs="Times New Roman"/>
          <w:vertAlign w:val="subscript"/>
        </w:rPr>
        <w:t>muối</w:t>
      </w:r>
      <w:r>
        <w:rPr>
          <w:rFonts w:ascii="Times New Roman" w:hAnsi="Times New Roman" w:cs="Times New Roman"/>
        </w:rPr>
        <w:t xml:space="preserve"> = m</w:t>
      </w:r>
      <w:r>
        <w:rPr>
          <w:rFonts w:ascii="Times New Roman" w:hAnsi="Times New Roman" w:cs="Times New Roman"/>
          <w:vertAlign w:val="subscript"/>
        </w:rPr>
        <w:t xml:space="preserve">KL </w:t>
      </w:r>
      <w:r>
        <w:rPr>
          <w:rFonts w:ascii="Times New Roman" w:hAnsi="Times New Roman" w:cs="Times New Roman"/>
        </w:rPr>
        <w:t xml:space="preserve"> + mK + mCl + mNO</w:t>
      </w:r>
      <w:r w:rsidRPr="00E0350B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+ mNH</w:t>
      </w:r>
      <w:r w:rsidRPr="00E0350B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= 12,32 + 0,08.39 + 0,66.35,5 + 0,02.62 + 0,02.18 = 40,47</w:t>
      </w:r>
    </w:p>
    <w:p w14:paraId="40A62234" w14:textId="35C28921" w:rsidR="0071606A" w:rsidRDefault="0071606A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BTNTH: nHCl = 4nNH</w:t>
      </w:r>
      <w:r w:rsidRPr="0071606A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+ 2nH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 </w:t>
      </w:r>
      <w:r w:rsidRPr="0071606A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0,66 = 4.0,02 + 2nH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 </w:t>
      </w:r>
      <w:r w:rsidRPr="0071606A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H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= 0,29 (mol)</w:t>
      </w:r>
    </w:p>
    <w:p w14:paraId="137FB07A" w14:textId="37BF2EED" w:rsidR="0071606A" w:rsidRDefault="0071606A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BTKL:  mV + mKNO</w:t>
      </w:r>
      <w:r w:rsidRPr="0071606A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+ mHCl = mQ  + mKhí + mH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</w:p>
    <w:p w14:paraId="3C7803FA" w14:textId="1DC8262C" w:rsidR="0071606A" w:rsidRPr="0071606A" w:rsidRDefault="0071606A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71606A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16,36 + 0,08.101 + 0,66.36,5 = 40,47 + mkhi + 0,29.18 </w:t>
      </w:r>
      <w:r w:rsidRPr="0071606A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khi = 2,84 </w:t>
      </w:r>
      <w:r w:rsidRPr="0071606A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M</w:t>
      </w:r>
      <w:r>
        <w:rPr>
          <w:rFonts w:ascii="Times New Roman" w:hAnsi="Times New Roman" w:cs="Times New Roman"/>
          <w:vertAlign w:val="subscript"/>
        </w:rPr>
        <w:t>tb khí</w:t>
      </w:r>
      <w:r>
        <w:rPr>
          <w:rFonts w:ascii="Times New Roman" w:hAnsi="Times New Roman" w:cs="Times New Roman"/>
        </w:rPr>
        <w:t xml:space="preserve"> = 31,5</w:t>
      </w:r>
    </w:p>
    <w:p w14:paraId="483DAC9B" w14:textId="1AEB5C05" w:rsidR="0071606A" w:rsidRDefault="0071606A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71606A">
        <w:rPr>
          <w:rFonts w:ascii="Times New Roman" w:hAnsi="Times New Roman" w:cs="Times New Roman"/>
          <w:highlight w:val="yellow"/>
        </w:rPr>
        <w:t>TH</w:t>
      </w:r>
      <w:r w:rsidRPr="0071606A">
        <w:rPr>
          <w:rFonts w:ascii="Times New Roman" w:hAnsi="Times New Roman" w:cs="Times New Roman"/>
          <w:highlight w:val="yellow"/>
          <w:vertAlign w:val="subscript"/>
        </w:rPr>
        <w:t>1</w:t>
      </w:r>
      <w:r w:rsidRPr="0071606A">
        <w:rPr>
          <w:rFonts w:ascii="Times New Roman" w:hAnsi="Times New Roman" w:cs="Times New Roman"/>
          <w:highlight w:val="yellow"/>
        </w:rPr>
        <w:t>:</w:t>
      </w:r>
      <w:r>
        <w:rPr>
          <w:rFonts w:ascii="Times New Roman" w:hAnsi="Times New Roman" w:cs="Times New Roman"/>
        </w:rPr>
        <w:t xml:space="preserve"> 2 khí (N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, N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)  </w:t>
      </w:r>
      <w:r w:rsidRPr="0071606A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N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7; nN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= 0,02</w:t>
      </w:r>
    </w:p>
    <w:p w14:paraId="3BEBC8AD" w14:textId="0113A163" w:rsidR="00CA58D9" w:rsidRDefault="00CA58D9" w:rsidP="00692C82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BTNT N:  2nCu(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CA58D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K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= 2n</w:t>
      </w:r>
      <w:r>
        <w:rPr>
          <w:rFonts w:ascii="Times New Roman" w:hAnsi="Times New Roman" w:cs="Times New Roman"/>
          <w:vertAlign w:val="subscript"/>
        </w:rPr>
        <w:t>khí</w:t>
      </w:r>
      <w:r>
        <w:rPr>
          <w:rFonts w:ascii="Times New Roman" w:hAnsi="Times New Roman" w:cs="Times New Roman"/>
        </w:rPr>
        <w:t xml:space="preserve"> + nNH</w:t>
      </w:r>
      <w:r w:rsidRPr="00CA58D9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+ n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/muối </w:t>
      </w:r>
    </w:p>
    <w:p w14:paraId="37FE4D38" w14:textId="7505D04D" w:rsidR="00CA58D9" w:rsidRPr="00CA58D9" w:rsidRDefault="00CA58D9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CA58D9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2nCu(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CA58D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0,08 = 2.0,09 + 0,02 + 0,02 </w:t>
      </w:r>
      <w:r w:rsidRPr="00CA58D9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Cu(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CA58D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7 (mol)</w:t>
      </w:r>
    </w:p>
    <w:p w14:paraId="54C07214" w14:textId="67084FA7" w:rsidR="00554F6C" w:rsidRDefault="00692C82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Trong V:  mV = mKL + mO + mNO</w:t>
      </w:r>
      <w:r w:rsidRPr="00E0350B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 </w:t>
      </w:r>
      <w:r w:rsidRPr="00692C82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16,</w:t>
      </w:r>
      <w:r w:rsidR="00F92543">
        <w:rPr>
          <w:rFonts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 xml:space="preserve"> = 12,</w:t>
      </w:r>
      <w:r w:rsidR="00F92543">
        <w:rPr>
          <w:rFonts w:ascii="Times New Roman" w:hAnsi="Times New Roman" w:cs="Times New Roman"/>
        </w:rPr>
        <w:t>32</w:t>
      </w:r>
      <w:r>
        <w:rPr>
          <w:rFonts w:ascii="Times New Roman" w:hAnsi="Times New Roman" w:cs="Times New Roman"/>
        </w:rPr>
        <w:t xml:space="preserve"> + 16nO + 62. 2.0,07 </w:t>
      </w:r>
      <w:r w:rsidRPr="00692C82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O </w:t>
      </w:r>
      <w:r w:rsidR="0071606A">
        <w:rPr>
          <w:rFonts w:ascii="Times New Roman" w:hAnsi="Times New Roman" w:cs="Times New Roman"/>
        </w:rPr>
        <w:t>&lt; loại.</w:t>
      </w:r>
    </w:p>
    <w:p w14:paraId="36EDCF94" w14:textId="3381BBA5" w:rsidR="0071606A" w:rsidRDefault="0071606A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71606A">
        <w:rPr>
          <w:rFonts w:ascii="Times New Roman" w:hAnsi="Times New Roman" w:cs="Times New Roman"/>
          <w:highlight w:val="yellow"/>
        </w:rPr>
        <w:t>TH2:</w:t>
      </w:r>
      <w:r>
        <w:rPr>
          <w:rFonts w:ascii="Times New Roman" w:hAnsi="Times New Roman" w:cs="Times New Roman"/>
        </w:rPr>
        <w:t xml:space="preserve"> TH</w:t>
      </w:r>
      <w:r w:rsidRPr="0071606A"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: 2 khí (NO, N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O)  </w:t>
      </w:r>
      <w:r w:rsidRPr="0071606A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NO = 0,08; nN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= 0,01</w:t>
      </w:r>
    </w:p>
    <w:p w14:paraId="5C411F67" w14:textId="44DE8A96" w:rsidR="0071606A" w:rsidRDefault="0071606A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+) BTNT N:  2nCu(NO</w:t>
      </w:r>
      <w:r w:rsidRPr="0071606A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nKNO</w:t>
      </w:r>
      <w:r w:rsidRPr="0071606A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= nNO + 2nN</w:t>
      </w:r>
      <w:r w:rsidRPr="0071606A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 + nNH</w:t>
      </w:r>
      <w:r w:rsidRPr="0071606A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+ nNO</w:t>
      </w:r>
      <w:r w:rsidRPr="0071606A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/muối </w:t>
      </w:r>
    </w:p>
    <w:p w14:paraId="495EACED" w14:textId="6B91CDAD" w:rsidR="0071606A" w:rsidRPr="00CA58D9" w:rsidRDefault="0071606A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CA58D9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2nCu(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CA58D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+ 0,08 = 0,08 + 2.0,01 + 0,02 + 0,02 </w:t>
      </w:r>
      <w:r w:rsidRPr="00CA58D9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Cu(NO</w:t>
      </w:r>
      <w:r w:rsidRPr="00CA58D9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 w:rsidRPr="00CA58D9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= 0,03 (mol)</w:t>
      </w:r>
    </w:p>
    <w:p w14:paraId="4BEBF5C7" w14:textId="6A73A6F8" w:rsidR="0071606A" w:rsidRDefault="0071606A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+) Trong V:  mV = mKL + mO + mNO3  </w:t>
      </w:r>
      <w:r w:rsidRPr="00692C82">
        <w:rPr>
          <w:rFonts w:ascii="Times New Roman" w:hAnsi="Times New Roman" w:cs="Times New Roman"/>
        </w:rPr>
        <w:sym w:font="Wingdings" w:char="F0F3"/>
      </w:r>
      <w:r>
        <w:rPr>
          <w:rFonts w:ascii="Times New Roman" w:hAnsi="Times New Roman" w:cs="Times New Roman"/>
        </w:rPr>
        <w:t xml:space="preserve"> 16,36 = 12,32 + 16nO + 62. 2.0,03 </w:t>
      </w:r>
      <w:r w:rsidRPr="00692C82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nO = 0,02</w:t>
      </w:r>
      <w:r w:rsidR="00E0350B">
        <w:rPr>
          <w:rFonts w:ascii="Times New Roman" w:hAnsi="Times New Roman" w:cs="Times New Roman"/>
        </w:rPr>
        <w:t xml:space="preserve"> </w:t>
      </w:r>
      <w:r w:rsidR="00E0350B" w:rsidRPr="00E0350B">
        <w:rPr>
          <w:rFonts w:ascii="Times New Roman" w:hAnsi="Times New Roman" w:cs="Times New Roman"/>
        </w:rPr>
        <w:sym w:font="Wingdings" w:char="F0E0"/>
      </w:r>
      <w:r w:rsidR="00E0350B">
        <w:rPr>
          <w:rFonts w:ascii="Times New Roman" w:hAnsi="Times New Roman" w:cs="Times New Roman"/>
        </w:rPr>
        <w:t xml:space="preserve"> nCuO = 0,02</w:t>
      </w:r>
      <w:r>
        <w:rPr>
          <w:rFonts w:ascii="Times New Roman" w:hAnsi="Times New Roman" w:cs="Times New Roman"/>
        </w:rPr>
        <w:t>.</w:t>
      </w:r>
    </w:p>
    <w:p w14:paraId="44E4A50A" w14:textId="76F74E1A" w:rsidR="0071606A" w:rsidRDefault="00E0350B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E0350B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  <w:r w:rsidRPr="00E0350B">
        <w:rPr>
          <w:rFonts w:ascii="Times New Roman" w:hAnsi="Times New Roman" w:cs="Times New Roman"/>
          <w:position w:val="-14"/>
        </w:rPr>
        <w:object w:dxaOrig="2700" w:dyaOrig="400" w14:anchorId="71D955FA">
          <v:shape id="_x0000_i1044" type="#_x0000_t75" style="width:135pt;height:20pt" o:ole="">
            <v:imagedata r:id="rId44" o:title=""/>
          </v:shape>
          <o:OLEObject Type="Embed" ProgID="Equation.DSMT4" ShapeID="_x0000_i1044" DrawAspect="Content" ObjectID="_1712990700" r:id="rId45"/>
        </w:object>
      </w:r>
    </w:p>
    <w:p w14:paraId="2B4CDC4B" w14:textId="09E2A3D9" w:rsidR="00E0350B" w:rsidRPr="00554F6C" w:rsidRDefault="00E0350B" w:rsidP="00E0350B">
      <w:pPr>
        <w:shd w:val="clear" w:color="auto" w:fill="C5E0B3" w:themeFill="accent6" w:themeFillTint="66"/>
        <w:spacing w:after="0"/>
        <w:rPr>
          <w:rFonts w:ascii="Times New Roman" w:hAnsi="Times New Roman" w:cs="Times New Roman"/>
        </w:rPr>
      </w:pPr>
      <w:r w:rsidRPr="00E0350B">
        <w:rPr>
          <w:rFonts w:ascii="Times New Roman" w:hAnsi="Times New Roman" w:cs="Times New Roman"/>
          <w:position w:val="-72"/>
        </w:rPr>
        <w:object w:dxaOrig="6900" w:dyaOrig="1560" w14:anchorId="45A0EB6E">
          <v:shape id="_x0000_i1045" type="#_x0000_t75" style="width:345pt;height:78pt" o:ole="">
            <v:imagedata r:id="rId46" o:title=""/>
          </v:shape>
          <o:OLEObject Type="Embed" ProgID="Equation.DSMT4" ShapeID="_x0000_i1045" DrawAspect="Content" ObjectID="_1712990701" r:id="rId47"/>
        </w:object>
      </w:r>
      <w:r w:rsidRPr="00E0350B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>%mMg = 0,1.24/16,36 = 14,67%.</w:t>
      </w:r>
    </w:p>
    <w:sectPr w:rsidR="00E0350B" w:rsidRPr="00554F6C" w:rsidSect="00647677">
      <w:pgSz w:w="12240" w:h="15840"/>
      <w:pgMar w:top="568" w:right="616" w:bottom="426" w:left="993" w:header="720" w:footer="2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0A2F0B" w14:textId="77777777" w:rsidR="009D6F42" w:rsidRDefault="009D6F42" w:rsidP="00D3365A">
      <w:pPr>
        <w:spacing w:after="0" w:line="240" w:lineRule="auto"/>
      </w:pPr>
      <w:r>
        <w:separator/>
      </w:r>
    </w:p>
  </w:endnote>
  <w:endnote w:type="continuationSeparator" w:id="0">
    <w:p w14:paraId="18694EF4" w14:textId="77777777" w:rsidR="009D6F42" w:rsidRDefault="009D6F42" w:rsidP="00D336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MT">
    <w:altName w:val="Arial"/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0A9F98" w14:textId="77777777" w:rsidR="009D6F42" w:rsidRDefault="009D6F42" w:rsidP="00D3365A">
      <w:pPr>
        <w:spacing w:after="0" w:line="240" w:lineRule="auto"/>
      </w:pPr>
      <w:r>
        <w:separator/>
      </w:r>
    </w:p>
  </w:footnote>
  <w:footnote w:type="continuationSeparator" w:id="0">
    <w:p w14:paraId="01EF3234" w14:textId="77777777" w:rsidR="009D6F42" w:rsidRDefault="009D6F42" w:rsidP="00D3365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76EC"/>
    <w:rsid w:val="000057DA"/>
    <w:rsid w:val="000129F2"/>
    <w:rsid w:val="0003138D"/>
    <w:rsid w:val="00036EB3"/>
    <w:rsid w:val="00054B9F"/>
    <w:rsid w:val="00074FC3"/>
    <w:rsid w:val="00076786"/>
    <w:rsid w:val="00082B70"/>
    <w:rsid w:val="00092ABC"/>
    <w:rsid w:val="000A2851"/>
    <w:rsid w:val="00113F2D"/>
    <w:rsid w:val="00114F07"/>
    <w:rsid w:val="00124754"/>
    <w:rsid w:val="001301BD"/>
    <w:rsid w:val="00130422"/>
    <w:rsid w:val="00157F2A"/>
    <w:rsid w:val="00171B0F"/>
    <w:rsid w:val="00175C7E"/>
    <w:rsid w:val="001864FD"/>
    <w:rsid w:val="001B088A"/>
    <w:rsid w:val="00223A78"/>
    <w:rsid w:val="002258B4"/>
    <w:rsid w:val="00276B29"/>
    <w:rsid w:val="002A0A07"/>
    <w:rsid w:val="002B4878"/>
    <w:rsid w:val="002D2B55"/>
    <w:rsid w:val="002D597A"/>
    <w:rsid w:val="00333CF0"/>
    <w:rsid w:val="00334669"/>
    <w:rsid w:val="00357296"/>
    <w:rsid w:val="003609D7"/>
    <w:rsid w:val="003665C5"/>
    <w:rsid w:val="003D269F"/>
    <w:rsid w:val="003F722A"/>
    <w:rsid w:val="004A13D9"/>
    <w:rsid w:val="004C5FA9"/>
    <w:rsid w:val="004E7322"/>
    <w:rsid w:val="004F432E"/>
    <w:rsid w:val="005066D9"/>
    <w:rsid w:val="005201B6"/>
    <w:rsid w:val="00551A2F"/>
    <w:rsid w:val="00554F6C"/>
    <w:rsid w:val="00567390"/>
    <w:rsid w:val="00573342"/>
    <w:rsid w:val="00594064"/>
    <w:rsid w:val="005B0EF6"/>
    <w:rsid w:val="005B237E"/>
    <w:rsid w:val="005C7369"/>
    <w:rsid w:val="005E1CCF"/>
    <w:rsid w:val="006460D4"/>
    <w:rsid w:val="00647677"/>
    <w:rsid w:val="00692C82"/>
    <w:rsid w:val="006931D1"/>
    <w:rsid w:val="006C3F74"/>
    <w:rsid w:val="006C421C"/>
    <w:rsid w:val="006C76EC"/>
    <w:rsid w:val="006C7B5B"/>
    <w:rsid w:val="006D35EF"/>
    <w:rsid w:val="006E0237"/>
    <w:rsid w:val="006E0BC0"/>
    <w:rsid w:val="0071606A"/>
    <w:rsid w:val="00751615"/>
    <w:rsid w:val="00762DA3"/>
    <w:rsid w:val="00766665"/>
    <w:rsid w:val="007756A3"/>
    <w:rsid w:val="00784EEF"/>
    <w:rsid w:val="007A0244"/>
    <w:rsid w:val="007C152E"/>
    <w:rsid w:val="007D2D91"/>
    <w:rsid w:val="007F3E07"/>
    <w:rsid w:val="00811A96"/>
    <w:rsid w:val="00830A5C"/>
    <w:rsid w:val="00832580"/>
    <w:rsid w:val="0084537E"/>
    <w:rsid w:val="0085386E"/>
    <w:rsid w:val="0087002B"/>
    <w:rsid w:val="00884D6A"/>
    <w:rsid w:val="00887077"/>
    <w:rsid w:val="008A5AE8"/>
    <w:rsid w:val="008B394E"/>
    <w:rsid w:val="008B59BE"/>
    <w:rsid w:val="0093773A"/>
    <w:rsid w:val="00941F8D"/>
    <w:rsid w:val="00944245"/>
    <w:rsid w:val="0096785C"/>
    <w:rsid w:val="0097271B"/>
    <w:rsid w:val="00985FEE"/>
    <w:rsid w:val="009D42C2"/>
    <w:rsid w:val="009D6F42"/>
    <w:rsid w:val="009E0071"/>
    <w:rsid w:val="009F372F"/>
    <w:rsid w:val="009F635C"/>
    <w:rsid w:val="009F73BA"/>
    <w:rsid w:val="00A045C8"/>
    <w:rsid w:val="00A720F6"/>
    <w:rsid w:val="00A76C36"/>
    <w:rsid w:val="00A80E31"/>
    <w:rsid w:val="00AC5864"/>
    <w:rsid w:val="00AD261A"/>
    <w:rsid w:val="00AE21E5"/>
    <w:rsid w:val="00B517A5"/>
    <w:rsid w:val="00B6523A"/>
    <w:rsid w:val="00B76D66"/>
    <w:rsid w:val="00B82BA0"/>
    <w:rsid w:val="00B87447"/>
    <w:rsid w:val="00BA0520"/>
    <w:rsid w:val="00BA2AF4"/>
    <w:rsid w:val="00BA3168"/>
    <w:rsid w:val="00BB478A"/>
    <w:rsid w:val="00BC7036"/>
    <w:rsid w:val="00C12866"/>
    <w:rsid w:val="00C2018D"/>
    <w:rsid w:val="00C45DE3"/>
    <w:rsid w:val="00C547DC"/>
    <w:rsid w:val="00C61AA8"/>
    <w:rsid w:val="00C75206"/>
    <w:rsid w:val="00C77508"/>
    <w:rsid w:val="00C80877"/>
    <w:rsid w:val="00C94628"/>
    <w:rsid w:val="00CA58D9"/>
    <w:rsid w:val="00CC2751"/>
    <w:rsid w:val="00CD1531"/>
    <w:rsid w:val="00CD5A76"/>
    <w:rsid w:val="00CF2912"/>
    <w:rsid w:val="00D247F2"/>
    <w:rsid w:val="00D3365A"/>
    <w:rsid w:val="00D40FD5"/>
    <w:rsid w:val="00D60011"/>
    <w:rsid w:val="00D64E92"/>
    <w:rsid w:val="00D81ADE"/>
    <w:rsid w:val="00D8718E"/>
    <w:rsid w:val="00D92CE4"/>
    <w:rsid w:val="00DE06E4"/>
    <w:rsid w:val="00DE7449"/>
    <w:rsid w:val="00DF4D11"/>
    <w:rsid w:val="00DF61A6"/>
    <w:rsid w:val="00E0350B"/>
    <w:rsid w:val="00E06B16"/>
    <w:rsid w:val="00E07EAF"/>
    <w:rsid w:val="00E21A86"/>
    <w:rsid w:val="00E87AE3"/>
    <w:rsid w:val="00E911D8"/>
    <w:rsid w:val="00EB38CB"/>
    <w:rsid w:val="00EB5C2F"/>
    <w:rsid w:val="00ED2C1C"/>
    <w:rsid w:val="00EE626A"/>
    <w:rsid w:val="00EE64AD"/>
    <w:rsid w:val="00F21077"/>
    <w:rsid w:val="00F223A2"/>
    <w:rsid w:val="00F22AE2"/>
    <w:rsid w:val="00F43C78"/>
    <w:rsid w:val="00F46893"/>
    <w:rsid w:val="00F511E1"/>
    <w:rsid w:val="00F53896"/>
    <w:rsid w:val="00F63778"/>
    <w:rsid w:val="00F67AD0"/>
    <w:rsid w:val="00F72D00"/>
    <w:rsid w:val="00F74038"/>
    <w:rsid w:val="00F9143A"/>
    <w:rsid w:val="00F92543"/>
    <w:rsid w:val="00FB4E61"/>
    <w:rsid w:val="00FF06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B934FAB"/>
  <w15:chartTrackingRefBased/>
  <w15:docId w15:val="{F77C7B3A-9714-46E7-A10D-81F0CA52C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336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365A"/>
  </w:style>
  <w:style w:type="paragraph" w:styleId="Footer">
    <w:name w:val="footer"/>
    <w:basedOn w:val="Normal"/>
    <w:link w:val="FooterChar"/>
    <w:uiPriority w:val="99"/>
    <w:unhideWhenUsed/>
    <w:rsid w:val="00D336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365A"/>
  </w:style>
  <w:style w:type="character" w:customStyle="1" w:styleId="fontstyle01">
    <w:name w:val="fontstyle01"/>
    <w:basedOn w:val="DefaultParagraphFont"/>
    <w:rsid w:val="007A0244"/>
    <w:rPr>
      <w:rFonts w:ascii="ArialMT" w:hAnsi="ArialMT" w:hint="default"/>
      <w:b w:val="0"/>
      <w:bCs w:val="0"/>
      <w:i w:val="0"/>
      <w:iCs w:val="0"/>
      <w:color w:val="212529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2D2B55"/>
    <w:pPr>
      <w:tabs>
        <w:tab w:val="center" w:pos="5320"/>
        <w:tab w:val="right" w:pos="10640"/>
      </w:tabs>
      <w:spacing w:after="0"/>
    </w:pPr>
    <w:rPr>
      <w:rFonts w:ascii="Times New Roman" w:hAnsi="Times New Roman" w:cs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2D2B55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1</TotalTime>
  <Pages>6</Pages>
  <Words>2378</Words>
  <Characters>13560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 vu</dc:creator>
  <cp:keywords/>
  <dc:description/>
  <cp:lastModifiedBy>hai vu</cp:lastModifiedBy>
  <cp:revision>150</cp:revision>
  <cp:lastPrinted>2022-05-02T02:56:00Z</cp:lastPrinted>
  <dcterms:created xsi:type="dcterms:W3CDTF">2022-04-29T04:42:00Z</dcterms:created>
  <dcterms:modified xsi:type="dcterms:W3CDTF">2022-05-02T0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